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20C6" w:rsidRPr="00C362FB" w:rsidRDefault="008E2026" w:rsidP="008E2026">
      <w:pPr>
        <w:ind w:left="1440" w:firstLine="720"/>
        <w:rPr>
          <w:rFonts w:ascii="Copperplate Gothic Bold" w:hAnsi="Copperplate Gothic Bold" w:cs="Times New Roman"/>
          <w:sz w:val="40"/>
          <w:szCs w:val="40"/>
        </w:rPr>
      </w:pPr>
      <w:r w:rsidRPr="00C362FB">
        <w:rPr>
          <w:rFonts w:ascii="Copperplate Gothic Bold" w:hAnsi="Copperplate Gothic Bold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01920" behindDoc="0" locked="0" layoutInCell="1" allowOverlap="1" wp14:anchorId="16E8D603" wp14:editId="7D66FE90">
                <wp:simplePos x="0" y="0"/>
                <wp:positionH relativeFrom="column">
                  <wp:posOffset>5745892</wp:posOffset>
                </wp:positionH>
                <wp:positionV relativeFrom="paragraph">
                  <wp:posOffset>-37071</wp:posOffset>
                </wp:positionV>
                <wp:extent cx="1143000" cy="512805"/>
                <wp:effectExtent l="0" t="0" r="19050" b="20955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51280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07A2" w:rsidRPr="0060313C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</w:pPr>
                            <w:r w:rsidRPr="0060313C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CORE STANDARDS</w:t>
                            </w:r>
                          </w:p>
                          <w:p w:rsidR="002607A2" w:rsidRDefault="00102321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HS</w:t>
                            </w:r>
                            <w:r w:rsidR="002858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G.SRT.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C.</w:t>
                            </w:r>
                            <w:r w:rsidR="002858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6</w:t>
                            </w:r>
                          </w:p>
                          <w:p w:rsidR="00DA3434" w:rsidRDefault="00102321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HS</w:t>
                            </w:r>
                            <w:r w:rsidR="002858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G.SRT.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C.</w:t>
                            </w:r>
                            <w:r w:rsidR="002858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7</w:t>
                            </w:r>
                          </w:p>
                          <w:p w:rsidR="002607A2" w:rsidRPr="00D66B5D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E8D603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452.45pt;margin-top:-2.9pt;width:90pt;height:40.4pt;z-index:251601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" filled="f" strokecolor="black [3213]" strokeweight=".5pt">
                <v:textbox>
                  <w:txbxContent>
                    <w:p w:rsidR="002607A2" w:rsidRPr="0060313C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</w:pPr>
                      <w:r w:rsidRPr="0060313C"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CORE STANDARDS</w:t>
                      </w:r>
                    </w:p>
                    <w:p w:rsidR="002607A2" w:rsidRDefault="00102321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HS</w:t>
                      </w:r>
                      <w:r w:rsidR="002858A2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G.SRT.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C.</w:t>
                      </w:r>
                      <w:r w:rsidR="002858A2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6</w:t>
                      </w:r>
                    </w:p>
                    <w:p w:rsidR="00DA3434" w:rsidRDefault="00102321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HS</w:t>
                      </w:r>
                      <w:r w:rsidR="002858A2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G.SRT.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C.</w:t>
                      </w:r>
                      <w:r w:rsidR="002858A2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7</w:t>
                      </w:r>
                    </w:p>
                    <w:p w:rsidR="002607A2" w:rsidRPr="00D66B5D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420C6" w:rsidRPr="00C362FB">
        <w:rPr>
          <w:rFonts w:ascii="Copperplate Gothic Bold" w:hAnsi="Copperplate Gothic Bold" w:cs="Times New Roman"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599872" behindDoc="0" locked="0" layoutInCell="1" allowOverlap="1" wp14:anchorId="6411C7D1" wp14:editId="192B9470">
                <wp:simplePos x="0" y="0"/>
                <wp:positionH relativeFrom="column">
                  <wp:posOffset>9525</wp:posOffset>
                </wp:positionH>
                <wp:positionV relativeFrom="paragraph">
                  <wp:posOffset>-41413</wp:posOffset>
                </wp:positionV>
                <wp:extent cx="1047750" cy="621030"/>
                <wp:effectExtent l="0" t="0" r="19050" b="2667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7750" cy="621030"/>
                          <a:chOff x="0" y="0"/>
                          <a:chExt cx="1047750" cy="621030"/>
                        </a:xfrm>
                      </wpg:grpSpPr>
                      <wps:wsp>
                        <wps:cNvPr id="3" name="Rounded Rectangle 3"/>
                        <wps:cNvSpPr/>
                        <wps:spPr>
                          <a:xfrm>
                            <a:off x="1905" y="247650"/>
                            <a:ext cx="1045845" cy="373380"/>
                          </a:xfrm>
                          <a:prstGeom prst="roundRect">
                            <a:avLst>
                              <a:gd name="adj" fmla="val 26871"/>
                            </a:avLst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ounded Rectangle 2"/>
                        <wps:cNvSpPr/>
                        <wps:spPr>
                          <a:xfrm>
                            <a:off x="0" y="0"/>
                            <a:ext cx="1047750" cy="621030"/>
                          </a:xfrm>
                          <a:prstGeom prst="round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420C6" w:rsidRDefault="00E23633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w:t>LESSON</w:t>
                              </w:r>
                            </w:p>
                            <w:p w:rsidR="00D420C6" w:rsidRPr="00D420C6" w:rsidRDefault="00860694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5</w:t>
                              </w:r>
                              <w:r w:rsidR="009D044A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-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11C7D1" id="Group 4" o:spid="_x0000_s1027" style="position:absolute;left:0;text-align:left;margin-left:.75pt;margin-top:-3.25pt;width:82.5pt;height:48.9pt;z-index:251599872" coordsize="10477,6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">
                <v:roundrect id="Rounded Rectangle 3" o:spid="_x0000_s1028" style="position:absolute;left:19;top:2476;width:10458;height:3734;visibility:visible;mso-wrap-style:square;v-text-anchor:middle" arcsize="17609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FRr4A&#10;AADaAAAADwAAAGRycy9kb3ducmV2LnhtbERPTWuDQBC9F/oflinkVtekIMG4iqQN9NRWW8h1cCcq&#10;urPibhLz77uFQo6P950VixnFhWbXW1awjmIQxI3VPbcKfr4Pz1sQziNrHC2Tghs5KPLHhwxTba9c&#10;0aX2rQgh7FJU0Hk/pVK6piODLrITceBOdjboA5xbqWe8hnAzyk0cJ9Jgz6Ghw4n2HTVDfTZhRis/&#10;XxM6rr/c20cynMuKSVdKrZ6WcgfC0+Lv4n/3u1bwAn9Xgh9k/g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JXBUa+AAAA2gAAAA8AAAAAAAAAAAAAAAAAmAIAAGRycy9kb3ducmV2&#10;LnhtbFBLBQYAAAAABAAEAPUAAACDAwAAAAA=&#10;" fillcolor="#7f7f7f [1612]" strokecolor="black [3213]" strokeweight="1.5pt"/>
                <v:roundrect id="Rounded Rectangle 2" o:spid="_x0000_s1029" style="position:absolute;width:10477;height:62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Yan74A&#10;AADaAAAADwAAAGRycy9kb3ducmV2LnhtbESPzQrCMBCE74LvEFbwpmk9iFSjiCgoHsQfPK/N2hab&#10;TW2i1rc3guBxmJlvmMmsMaV4Uu0KywrifgSCOLW64EzB6bjqjUA4j6yxtEwK3uRgNm23Jpho++I9&#10;PQ8+EwHCLkEFufdVIqVLczLo+rYiDt7V1gZ9kHUmdY2vADelHETRUBosOCzkWNEip/R2eBgF83Ox&#10;IXl/HHe0tVGzvJSG4lipbqeZj0F4avw//GuvtYIBfK+EGyC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GGp++AAAA2gAAAA8AAAAAAAAAAAAAAAAAmAIAAGRycy9kb3ducmV2&#10;LnhtbFBLBQYAAAAABAAEAPUAAACDAwAAAAA=&#10;" filled="f" strokecolor="black [3213]" strokeweight="1.5pt">
                  <v:textbox>
                    <w:txbxContent>
                      <w:p w:rsidR="00D420C6" w:rsidRDefault="00E23633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w:t>LESSON</w:t>
                        </w:r>
                      </w:p>
                      <w:p w:rsidR="00D420C6" w:rsidRPr="00D420C6" w:rsidRDefault="00860694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5</w:t>
                        </w:r>
                        <w:r w:rsidR="009D044A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-4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102321">
        <w:rPr>
          <w:rFonts w:ascii="Copperplate Gothic Bold" w:hAnsi="Copperplate Gothic Bold" w:cs="Times New Roman"/>
          <w:sz w:val="40"/>
          <w:szCs w:val="40"/>
        </w:rPr>
        <w:t>Introduction to Trigonometry</w:t>
      </w:r>
    </w:p>
    <w:p w:rsidR="00D420C6" w:rsidRPr="00D420C6" w:rsidRDefault="00D420C6">
      <w:pPr>
        <w:rPr>
          <w:rFonts w:ascii="Times New Roman" w:hAnsi="Times New Roman" w:cs="Times New Roman"/>
        </w:rPr>
      </w:pPr>
    </w:p>
    <w:p w:rsidR="00D420C6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00896" behindDoc="0" locked="0" layoutInCell="1" allowOverlap="1" wp14:anchorId="4D6FFFC2" wp14:editId="5CB3862C">
                <wp:simplePos x="0" y="0"/>
                <wp:positionH relativeFrom="column">
                  <wp:posOffset>-55605</wp:posOffset>
                </wp:positionH>
                <wp:positionV relativeFrom="paragraph">
                  <wp:posOffset>128030</wp:posOffset>
                </wp:positionV>
                <wp:extent cx="1093573" cy="324485"/>
                <wp:effectExtent l="0" t="0" r="11430" b="18415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57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D3E3A51" id="Rounded Rectangle 9" o:spid="_x0000_s1026" style="position:absolute;margin-left:-4.4pt;margin-top:10.1pt;width:86.1pt;height:25.55pt;z-index:2516008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" filled="f" strokecolor="black [3213]" strokeweight="1pt"/>
            </w:pict>
          </mc:Fallback>
        </mc:AlternateContent>
      </w:r>
    </w:p>
    <w:p w:rsidR="00B72FBA" w:rsidRDefault="008E2026" w:rsidP="00CE57E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  <w:szCs w:val="28"/>
        </w:rPr>
        <w:t>OBJECTIVE</w:t>
      </w:r>
      <w:r>
        <w:rPr>
          <w:rFonts w:ascii="Times New Roman" w:hAnsi="Times New Roman" w:cs="Times New Roman"/>
        </w:rPr>
        <w:tab/>
      </w:r>
      <w:r w:rsidR="00A714DE">
        <w:rPr>
          <w:rFonts w:ascii="Times New Roman" w:hAnsi="Times New Roman" w:cs="Times New Roman"/>
          <w:b/>
        </w:rPr>
        <w:t>1. SWBAT</w:t>
      </w:r>
      <w:r w:rsidR="00EC7D06">
        <w:rPr>
          <w:rFonts w:ascii="Times New Roman" w:hAnsi="Times New Roman" w:cs="Times New Roman"/>
          <w:b/>
        </w:rPr>
        <w:t xml:space="preserve"> </w:t>
      </w:r>
      <w:r w:rsidR="00BE661C">
        <w:rPr>
          <w:rFonts w:ascii="Times New Roman" w:hAnsi="Times New Roman" w:cs="Times New Roman"/>
          <w:b/>
        </w:rPr>
        <w:t xml:space="preserve">define and apply trig ratios </w:t>
      </w:r>
      <w:r w:rsidR="009B2664">
        <w:rPr>
          <w:rFonts w:ascii="Times New Roman" w:hAnsi="Times New Roman" w:cs="Times New Roman"/>
          <w:b/>
        </w:rPr>
        <w:t xml:space="preserve">and the Pythagorean Theorem </w:t>
      </w:r>
      <w:r w:rsidR="00BE661C">
        <w:rPr>
          <w:rFonts w:ascii="Times New Roman" w:hAnsi="Times New Roman" w:cs="Times New Roman"/>
          <w:b/>
        </w:rPr>
        <w:t>to solve problems.</w:t>
      </w:r>
    </w:p>
    <w:p w:rsidR="008E2026" w:rsidRDefault="00DC0B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3447535</wp:posOffset>
                </wp:positionH>
                <wp:positionV relativeFrom="paragraph">
                  <wp:posOffset>89792</wp:posOffset>
                </wp:positionV>
                <wp:extent cx="3441357" cy="1865854"/>
                <wp:effectExtent l="0" t="0" r="26035" b="2032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1357" cy="1865854"/>
                        </a:xfrm>
                        <a:prstGeom prst="roundRect">
                          <a:avLst>
                            <a:gd name="adj" fmla="val 3783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77B03" w:rsidRPr="00077B03" w:rsidRDefault="00FE1643" w:rsidP="00E01A85">
                            <w:pP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</w:rPr>
                              <w:t>Trigonometric Ratio Definitions</w:t>
                            </w:r>
                          </w:p>
                          <w:p w:rsidR="00E01A85" w:rsidRDefault="00FC4246" w:rsidP="00E01A85">
                            <w:pPr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In a right triangle with acute angle </w:t>
                            </w:r>
                            <w:r w:rsidRPr="00FC4246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</w:rPr>
                              <w:t>θ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</w:rPr>
                              <w:t xml:space="preserve">, </w:t>
                            </w:r>
                          </w:p>
                          <w:p w:rsidR="00FC4246" w:rsidRDefault="00FC4246" w:rsidP="00E01A85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 w:rsidRPr="00FC4246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28"/>
                              </w:rPr>
                              <w:object w:dxaOrig="1060" w:dyaOrig="639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50.25pt;height:29pt" o:ole="">
                                  <v:imagedata r:id="rId5" o:title=""/>
                                </v:shape>
                                <o:OLEObject Type="Embed" ProgID="Equation.DSMT4" ShapeID="_x0000_i1026" DrawAspect="Content" ObjectID="_1514274818" r:id="rId6"/>
                              </w:object>
                            </w:r>
                          </w:p>
                          <w:p w:rsidR="00FC4246" w:rsidRDefault="00FC4246" w:rsidP="00E01A85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 w:rsidRPr="00FC4246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28"/>
                              </w:rPr>
                              <w:object w:dxaOrig="1080" w:dyaOrig="639">
                                <v:shape id="_x0000_i1028" type="#_x0000_t75" style="width:57.5pt;height:29pt" o:ole="">
                                  <v:imagedata r:id="rId7" o:title=""/>
                                </v:shape>
                                <o:OLEObject Type="Embed" ProgID="Equation.DSMT4" ShapeID="_x0000_i1028" DrawAspect="Content" ObjectID="_1514274819" r:id="rId8"/>
                              </w:object>
                            </w:r>
                          </w:p>
                          <w:p w:rsidR="00077B03" w:rsidRDefault="00FC4246" w:rsidP="00E01A85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 w:rsidRPr="00FC4246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28"/>
                              </w:rPr>
                              <w:object w:dxaOrig="1080" w:dyaOrig="639">
                                <v:shape id="_x0000_i1030" type="#_x0000_t75" style="width:57.5pt;height:29pt" o:ole="">
                                  <v:imagedata r:id="rId9" o:title=""/>
                                </v:shape>
                                <o:OLEObject Type="Embed" ProgID="Equation.DSMT4" ShapeID="_x0000_i1030" DrawAspect="Content" ObjectID="_1514274820" r:id="rId10"/>
                              </w:object>
                            </w:r>
                          </w:p>
                          <w:p w:rsidR="00077B03" w:rsidRPr="00077B03" w:rsidRDefault="00077B03" w:rsidP="00FC4246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Rounded Rectangle 1" o:spid="_x0000_s1030" style="position:absolute;margin-left:271.45pt;margin-top:7.05pt;width:270.95pt;height:146.9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arcsize="24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" filled="f" strokecolor="black [3213]" strokeweight="1pt">
                <v:textbox>
                  <w:txbxContent>
                    <w:p w:rsidR="00077B03" w:rsidRPr="00077B03" w:rsidRDefault="00FE1643" w:rsidP="00E01A85">
                      <w:pPr>
                        <w:rPr>
                          <w:rFonts w:ascii="Copperplate Gothic Bold" w:hAnsi="Copperplate Gothic Bold" w:cs="Times New Roman"/>
                          <w:color w:val="000000" w:themeColor="text1"/>
                        </w:rPr>
                      </w:pP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</w:rPr>
                        <w:t>Trigonometric Ratio Definitions</w:t>
                      </w:r>
                    </w:p>
                    <w:p w:rsidR="00E01A85" w:rsidRDefault="00FC4246" w:rsidP="00E01A85">
                      <w:pPr>
                        <w:rPr>
                          <w:rFonts w:ascii="Times New Roman" w:hAnsi="Times New Roman" w:cs="Times New Roman"/>
                          <w:i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In a right triangle with acute angle </w:t>
                      </w:r>
                      <w:r w:rsidRPr="00FC4246">
                        <w:rPr>
                          <w:rFonts w:ascii="Times New Roman" w:hAnsi="Times New Roman" w:cs="Times New Roman"/>
                          <w:i/>
                          <w:color w:val="000000" w:themeColor="text1"/>
                        </w:rPr>
                        <w:t>θ</w:t>
                      </w:r>
                      <w:r>
                        <w:rPr>
                          <w:rFonts w:ascii="Times New Roman" w:hAnsi="Times New Roman" w:cs="Times New Roman"/>
                          <w:i/>
                          <w:color w:val="000000" w:themeColor="text1"/>
                        </w:rPr>
                        <w:t xml:space="preserve">, </w:t>
                      </w:r>
                    </w:p>
                    <w:p w:rsidR="00FC4246" w:rsidRDefault="00FC4246" w:rsidP="00E01A85">
                      <w:pPr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 w:rsidRPr="00FC4246">
                        <w:rPr>
                          <w:rFonts w:ascii="Times New Roman" w:hAnsi="Times New Roman" w:cs="Times New Roman"/>
                          <w:color w:val="000000" w:themeColor="text1"/>
                          <w:position w:val="-28"/>
                        </w:rPr>
                        <w:object w:dxaOrig="1060" w:dyaOrig="639">
                          <v:shape id="_x0000_i1026" type="#_x0000_t75" style="width:50.25pt;height:29pt" o:ole="">
                            <v:imagedata r:id="rId5" o:title=""/>
                          </v:shape>
                          <o:OLEObject Type="Embed" ProgID="Equation.DSMT4" ShapeID="_x0000_i1026" DrawAspect="Content" ObjectID="_1514274818" r:id="rId11"/>
                        </w:object>
                      </w:r>
                    </w:p>
                    <w:p w:rsidR="00FC4246" w:rsidRDefault="00FC4246" w:rsidP="00E01A85">
                      <w:pPr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 w:rsidRPr="00FC4246">
                        <w:rPr>
                          <w:rFonts w:ascii="Times New Roman" w:hAnsi="Times New Roman" w:cs="Times New Roman"/>
                          <w:color w:val="000000" w:themeColor="text1"/>
                          <w:position w:val="-28"/>
                        </w:rPr>
                        <w:object w:dxaOrig="1080" w:dyaOrig="639">
                          <v:shape id="_x0000_i1028" type="#_x0000_t75" style="width:57.5pt;height:29pt" o:ole="">
                            <v:imagedata r:id="rId7" o:title=""/>
                          </v:shape>
                          <o:OLEObject Type="Embed" ProgID="Equation.DSMT4" ShapeID="_x0000_i1028" DrawAspect="Content" ObjectID="_1514274819" r:id="rId12"/>
                        </w:object>
                      </w:r>
                    </w:p>
                    <w:p w:rsidR="00077B03" w:rsidRDefault="00FC4246" w:rsidP="00E01A85">
                      <w:pPr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 w:rsidRPr="00FC4246">
                        <w:rPr>
                          <w:rFonts w:ascii="Times New Roman" w:hAnsi="Times New Roman" w:cs="Times New Roman"/>
                          <w:color w:val="000000" w:themeColor="text1"/>
                          <w:position w:val="-28"/>
                        </w:rPr>
                        <w:object w:dxaOrig="1080" w:dyaOrig="639">
                          <v:shape id="_x0000_i1030" type="#_x0000_t75" style="width:57.5pt;height:29pt" o:ole="">
                            <v:imagedata r:id="rId9" o:title=""/>
                          </v:shape>
                          <o:OLEObject Type="Embed" ProgID="Equation.DSMT4" ShapeID="_x0000_i1030" DrawAspect="Content" ObjectID="_1514274820" r:id="rId13"/>
                        </w:object>
                      </w:r>
                    </w:p>
                    <w:p w:rsidR="00077B03" w:rsidRPr="00077B03" w:rsidRDefault="00077B03" w:rsidP="00FC4246">
                      <w:pPr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8E2026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02944" behindDoc="0" locked="0" layoutInCell="1" allowOverlap="1" wp14:anchorId="174B6685" wp14:editId="42A8AE38">
                <wp:simplePos x="0" y="0"/>
                <wp:positionH relativeFrom="column">
                  <wp:posOffset>-55605</wp:posOffset>
                </wp:positionH>
                <wp:positionV relativeFrom="paragraph">
                  <wp:posOffset>128424</wp:posOffset>
                </wp:positionV>
                <wp:extent cx="710513" cy="324485"/>
                <wp:effectExtent l="0" t="0" r="13970" b="18415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051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D195AF8" id="Rounded Rectangle 14" o:spid="_x0000_s1026" style="position:absolute;margin-left:-4.4pt;margin-top:10.1pt;width:55.95pt;height:25.55pt;z-index:2516029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" filled="f" strokecolor="black [3213]" strokeweight="1pt"/>
            </w:pict>
          </mc:Fallback>
        </mc:AlternateContent>
      </w:r>
    </w:p>
    <w:p w:rsidR="008E2026" w:rsidRPr="008E2026" w:rsidRDefault="008E2026">
      <w:pPr>
        <w:rPr>
          <w:rFonts w:ascii="Times New Roman" w:hAnsi="Times New Roman" w:cs="Times New Roman"/>
        </w:rPr>
      </w:pPr>
      <w:r w:rsidRPr="008E2026">
        <w:rPr>
          <w:rFonts w:ascii="Times New Roman" w:hAnsi="Times New Roman" w:cs="Times New Roman"/>
          <w:sz w:val="28"/>
          <w:szCs w:val="28"/>
        </w:rPr>
        <w:t>NOTES</w:t>
      </w:r>
      <w:r w:rsidRPr="00544D33">
        <w:rPr>
          <w:rFonts w:ascii="Tw Cen MT" w:hAnsi="Tw Cen MT" w:cs="Times New Roman"/>
        </w:rPr>
        <w:t xml:space="preserve"> </w:t>
      </w:r>
    </w:p>
    <w:p w:rsidR="00D16339" w:rsidRDefault="00DC0B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874304" behindDoc="0" locked="0" layoutInCell="1" allowOverlap="1" wp14:anchorId="1B6BEC8C" wp14:editId="165E89A8">
                <wp:simplePos x="0" y="0"/>
                <wp:positionH relativeFrom="column">
                  <wp:posOffset>-43249</wp:posOffset>
                </wp:positionH>
                <wp:positionV relativeFrom="paragraph">
                  <wp:posOffset>96367</wp:posOffset>
                </wp:positionV>
                <wp:extent cx="3367216" cy="1439562"/>
                <wp:effectExtent l="0" t="0" r="24130" b="27305"/>
                <wp:wrapNone/>
                <wp:docPr id="22" name="Rounded 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7216" cy="1439562"/>
                        </a:xfrm>
                        <a:prstGeom prst="roundRect">
                          <a:avLst>
                            <a:gd name="adj" fmla="val 3783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E01A85" w:rsidRPr="00077B03" w:rsidRDefault="00E01A85" w:rsidP="00E01A85">
                            <w:pP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</w:rPr>
                              <w:t>The Pythagorean Theorem</w:t>
                            </w:r>
                          </w:p>
                          <w:p w:rsidR="00E01A85" w:rsidRDefault="00E01A85" w:rsidP="00E01A85">
                            <w:pPr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In a right triangle, with leg measures </w:t>
                            </w:r>
                            <w:r w:rsidRPr="00E01A85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</w:rPr>
                              <w:t>a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 and </w:t>
                            </w:r>
                            <w:r w:rsidRPr="00E01A85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</w:rPr>
                              <w:t>b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, and hypotenuse </w:t>
                            </w:r>
                            <w:r w:rsidRPr="00E01A85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</w:rPr>
                              <w:t>c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,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</w:rPr>
                              <w:t xml:space="preserve"> </w:t>
                            </w:r>
                          </w:p>
                          <w:p w:rsidR="00E01A85" w:rsidRDefault="00E01A85" w:rsidP="00E01A85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</w:p>
                          <w:p w:rsidR="00E01A85" w:rsidRDefault="00E01A85" w:rsidP="00E01A85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 w:rsidRPr="00E01A85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6"/>
                              </w:rPr>
                              <w:object w:dxaOrig="1080" w:dyaOrig="300">
                                <v:shape id="_x0000_i1032" type="#_x0000_t75" style="width:57.5pt;height:14.5pt" o:ole="">
                                  <v:imagedata r:id="rId14" o:title=""/>
                                </v:shape>
                                <o:OLEObject Type="Embed" ProgID="Equation.DSMT4" ShapeID="_x0000_i1032" DrawAspect="Content" ObjectID="_1514274821" r:id="rId15"/>
                              </w:object>
                            </w:r>
                          </w:p>
                          <w:p w:rsidR="00E01A85" w:rsidRPr="00077B03" w:rsidRDefault="00E01A85" w:rsidP="00E01A85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B6BEC8C" id="Rounded Rectangle 22" o:spid="_x0000_s1031" style="position:absolute;margin-left:-3.4pt;margin-top:7.6pt;width:265.15pt;height:113.35pt;z-index:2518743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arcsize="24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" filled="f" strokecolor="black [3213]" strokeweight="1pt">
                <v:textbox>
                  <w:txbxContent>
                    <w:p w:rsidR="00E01A85" w:rsidRPr="00077B03" w:rsidRDefault="00E01A85" w:rsidP="00E01A85">
                      <w:pPr>
                        <w:rPr>
                          <w:rFonts w:ascii="Copperplate Gothic Bold" w:hAnsi="Copperplate Gothic Bold" w:cs="Times New Roman"/>
                          <w:color w:val="000000" w:themeColor="text1"/>
                        </w:rPr>
                      </w:pP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</w:rPr>
                        <w:t>The Pythagorean Theorem</w:t>
                      </w:r>
                    </w:p>
                    <w:p w:rsidR="00E01A85" w:rsidRDefault="00E01A85" w:rsidP="00E01A85">
                      <w:pPr>
                        <w:rPr>
                          <w:rFonts w:ascii="Times New Roman" w:hAnsi="Times New Roman" w:cs="Times New Roman"/>
                          <w:i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In a right triangle, with leg measures </w:t>
                      </w:r>
                      <w:r w:rsidRPr="00E01A85">
                        <w:rPr>
                          <w:rFonts w:ascii="Times New Roman" w:hAnsi="Times New Roman" w:cs="Times New Roman"/>
                          <w:i/>
                          <w:color w:val="000000" w:themeColor="text1"/>
                        </w:rPr>
                        <w:t>a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 and </w:t>
                      </w:r>
                      <w:r w:rsidRPr="00E01A85">
                        <w:rPr>
                          <w:rFonts w:ascii="Times New Roman" w:hAnsi="Times New Roman" w:cs="Times New Roman"/>
                          <w:i/>
                          <w:color w:val="000000" w:themeColor="text1"/>
                        </w:rPr>
                        <w:t>b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, and hypotenuse </w:t>
                      </w:r>
                      <w:r w:rsidRPr="00E01A85">
                        <w:rPr>
                          <w:rFonts w:ascii="Times New Roman" w:hAnsi="Times New Roman" w:cs="Times New Roman"/>
                          <w:i/>
                          <w:color w:val="000000" w:themeColor="text1"/>
                        </w:rPr>
                        <w:t>c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,</w:t>
                      </w:r>
                      <w:r>
                        <w:rPr>
                          <w:rFonts w:ascii="Times New Roman" w:hAnsi="Times New Roman" w:cs="Times New Roman"/>
                          <w:i/>
                          <w:color w:val="000000" w:themeColor="text1"/>
                        </w:rPr>
                        <w:t xml:space="preserve"> </w:t>
                      </w:r>
                    </w:p>
                    <w:p w:rsidR="00E01A85" w:rsidRDefault="00E01A85" w:rsidP="00E01A85">
                      <w:pPr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</w:p>
                    <w:p w:rsidR="00E01A85" w:rsidRDefault="00E01A85" w:rsidP="00E01A85">
                      <w:pPr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 w:rsidRPr="00E01A85">
                        <w:rPr>
                          <w:rFonts w:ascii="Times New Roman" w:hAnsi="Times New Roman" w:cs="Times New Roman"/>
                          <w:color w:val="000000" w:themeColor="text1"/>
                          <w:position w:val="-6"/>
                        </w:rPr>
                        <w:object w:dxaOrig="1080" w:dyaOrig="300">
                          <v:shape id="_x0000_i1032" type="#_x0000_t75" style="width:57.5pt;height:14.5pt" o:ole="">
                            <v:imagedata r:id="rId14" o:title=""/>
                          </v:shape>
                          <o:OLEObject Type="Embed" ProgID="Equation.DSMT4" ShapeID="_x0000_i1032" DrawAspect="Content" ObjectID="_1514274821" r:id="rId16"/>
                        </w:object>
                      </w:r>
                    </w:p>
                    <w:p w:rsidR="00E01A85" w:rsidRPr="00077B03" w:rsidRDefault="00E01A85" w:rsidP="00E01A85">
                      <w:pPr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:rsidR="00077B03" w:rsidRDefault="00DC0B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4777401</wp:posOffset>
                </wp:positionH>
                <wp:positionV relativeFrom="paragraph">
                  <wp:posOffset>97715</wp:posOffset>
                </wp:positionV>
                <wp:extent cx="1698377" cy="985620"/>
                <wp:effectExtent l="0" t="0" r="16510" b="5080"/>
                <wp:wrapNone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8377" cy="985620"/>
                          <a:chOff x="0" y="0"/>
                          <a:chExt cx="1698377" cy="910023"/>
                        </a:xfrm>
                      </wpg:grpSpPr>
                      <wps:wsp>
                        <wps:cNvPr id="15" name="Text Box 15"/>
                        <wps:cNvSpPr txBox="1"/>
                        <wps:spPr>
                          <a:xfrm>
                            <a:off x="899160" y="83820"/>
                            <a:ext cx="387664" cy="30849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77B03" w:rsidRPr="00102321" w:rsidRDefault="00102321" w:rsidP="00077B0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proofErr w:type="gramStart"/>
                              <w:r w:rsidRPr="00102321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hyp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0" y="243840"/>
                            <a:ext cx="396442" cy="30355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77B03" w:rsidRPr="00102321" w:rsidRDefault="0010232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proofErr w:type="gramStart"/>
                              <w:r w:rsidRPr="00102321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opp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739140" y="662940"/>
                            <a:ext cx="401955" cy="2470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77B03" w:rsidRPr="00102321" w:rsidRDefault="00102321" w:rsidP="00077B0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proofErr w:type="gramStart"/>
                              <w:r w:rsidRPr="00102321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adj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98" name="Group 98"/>
                        <wpg:cNvGrpSpPr/>
                        <wpg:grpSpPr>
                          <a:xfrm>
                            <a:off x="342900" y="0"/>
                            <a:ext cx="1355477" cy="691978"/>
                            <a:chOff x="0" y="0"/>
                            <a:chExt cx="1355477" cy="691978"/>
                          </a:xfrm>
                        </wpg:grpSpPr>
                        <wps:wsp>
                          <wps:cNvPr id="31" name="Right Triangle 31"/>
                          <wps:cNvSpPr/>
                          <wps:spPr>
                            <a:xfrm>
                              <a:off x="0" y="0"/>
                              <a:ext cx="1355477" cy="691978"/>
                            </a:xfrm>
                            <a:prstGeom prst="rtTriangl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7" name="Rectangle 97"/>
                          <wps:cNvSpPr/>
                          <wps:spPr>
                            <a:xfrm>
                              <a:off x="0" y="556054"/>
                              <a:ext cx="135113" cy="13511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" name="Text Box 8"/>
                        <wps:cNvSpPr txBox="1"/>
                        <wps:spPr>
                          <a:xfrm>
                            <a:off x="1074420" y="449580"/>
                            <a:ext cx="396418" cy="24707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02321" w:rsidRPr="00102321" w:rsidRDefault="00102321" w:rsidP="0010232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102321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θ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8" o:spid="_x0000_s1032" style="position:absolute;margin-left:376.15pt;margin-top:7.7pt;width:133.75pt;height:77.6pt;z-index:251871232" coordsize="16983,9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">
                <v:shape id="Text Box 15" o:spid="_x0000_s1033" type="#_x0000_t202" style="position:absolute;left:8991;top:838;width:3877;height:30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C5F8IA&#10;AADbAAAADwAAAGRycy9kb3ducmV2LnhtbERPS4vCMBC+L/gfwgje1nQFRbqmRQqiiHvwcfE224xt&#10;2WZSm6h1f70RBG/z8T1nlnamFldqXWVZwdcwAkGcW11xoeCwX3xOQTiPrLG2TAru5CBNeh8zjLW9&#10;8ZauO1+IEMIuRgWl900spctLMuiGtiEO3Mm2Bn2AbSF1i7cQbmo5iqKJNFhxaCixoayk/G93MQrW&#10;2eIHt78jM/2vs+XmNG/Oh+NYqUG/m3+D8NT5t/jlXukwfwzPX8IBMn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YLkXwgAAANsAAAAPAAAAAAAAAAAAAAAAAJgCAABkcnMvZG93&#10;bnJldi54bWxQSwUGAAAAAAQABAD1AAAAhwMAAAAA&#10;" filled="f" stroked="f" strokeweight=".5pt">
                  <v:textbox>
                    <w:txbxContent>
                      <w:p w:rsidR="00077B03" w:rsidRPr="00102321" w:rsidRDefault="00102321" w:rsidP="00077B03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spellStart"/>
                        <w:proofErr w:type="gramStart"/>
                        <w:r w:rsidRPr="00102321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hyp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12" o:spid="_x0000_s1034" type="#_x0000_t202" style="position:absolute;top:2438;width:3964;height:30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khY8IA&#10;AADbAAAADwAAAGRycy9kb3ducmV2LnhtbERPTYvCMBC9C/6HMAveNN2CItUoUpBdxD2ovXibbca2&#10;bDOpTdS6v94Igrd5vM+ZLztTiyu1rrKs4HMUgSDOra64UJAd1sMpCOeRNdaWScGdHCwX/d4cE21v&#10;vKPr3hcihLBLUEHpfZNI6fKSDLqRbYgDd7KtQR9gW0jd4i2Em1rGUTSRBisODSU2lJaU/+0vRsEm&#10;Xf/g7jc20/86/dqeVs05O46VGnx0qxkIT51/i1/ubx3mx/D8JR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SFjwgAAANsAAAAPAAAAAAAAAAAAAAAAAJgCAABkcnMvZG93&#10;bnJldi54bWxQSwUGAAAAAAQABAD1AAAAhwMAAAAA&#10;" filled="f" stroked="f" strokeweight=".5pt">
                  <v:textbox>
                    <w:txbxContent>
                      <w:p w:rsidR="00077B03" w:rsidRPr="00102321" w:rsidRDefault="00102321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spellStart"/>
                        <w:proofErr w:type="gramStart"/>
                        <w:r w:rsidRPr="00102321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opp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16" o:spid="_x0000_s1035" type="#_x0000_t202" style="position:absolute;left:7391;top:6629;width:4019;height:2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    <v:textbox>
                    <w:txbxContent>
                      <w:p w:rsidR="00077B03" w:rsidRPr="00102321" w:rsidRDefault="00102321" w:rsidP="00077B03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spellStart"/>
                        <w:proofErr w:type="gramStart"/>
                        <w:r w:rsidRPr="00102321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adj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group id="Group 98" o:spid="_x0000_s1036" style="position:absolute;left:3429;width:13554;height:6919" coordsize="13554,69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Right Triangle 31" o:spid="_x0000_s1037" type="#_x0000_t6" style="position:absolute;width:13554;height:69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cDwsMA&#10;AADbAAAADwAAAGRycy9kb3ducmV2LnhtbESPQWsCMRSE7wX/Q3iCt5rYgujWKFpYKPUU9dDjY/Pc&#10;Xdy8LJuoq7++EQSPw8x8wyxWvWvEhbpQe9YwGSsQxIW3NZcaDvv8fQYiRGSLjWfScKMAq+XgbYGZ&#10;9Vc2dNnFUiQIhww1VDG2mZShqMhhGPuWOHlH3zmMSXaltB1eE9w18kOpqXRYc1qosKXviorT7uw0&#10;5L/b81wd7kaVyvzl9/lm743RejTs118gIvXxFX62f6yGzwk8vqQfIJ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tcDwsMAAADbAAAADwAAAAAAAAAAAAAAAACYAgAAZHJzL2Rv&#10;d25yZXYueG1sUEsFBgAAAAAEAAQA9QAAAIgDAAAAAA==&#10;" filled="f" strokecolor="black [3213]"/>
                  <v:rect id="Rectangle 97" o:spid="_x0000_s1038" style="position:absolute;top:5560;width:1351;height:13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3sscMA&#10;AADbAAAADwAAAGRycy9kb3ducmV2LnhtbESPUWvCMBSF34X9h3CFvchMp+C0GmUMBnupYLcfcGmu&#10;TbG5iU2q3b83guDj4ZzzHc5mN9hWXKgLjWMF79MMBHHldMO1gr/f77cliBCRNbaOScE/BdhtX0Yb&#10;zLW78oEuZaxFgnDIUYGJ0edShsqQxTB1njh5R9dZjEl2tdQdXhPctnKWZQtpseG0YNDTl6HqVPZW&#10;wdAvz+eiP1lD86KdzKLfF94r9ToePtcgIg3xGX60f7SC1Qfcv6QfIL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03sscMAAADbAAAADwAAAAAAAAAAAAAAAACYAgAAZHJzL2Rv&#10;d25yZXYueG1sUEsFBgAAAAAEAAQA9QAAAIgDAAAAAA==&#10;" filled="f" strokecolor="black [3213]"/>
                </v:group>
                <v:shape id="Text Box 8" o:spid="_x0000_s1039" type="#_x0000_t202" style="position:absolute;left:10744;top:4495;width:3964;height:2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NM0cEA&#10;AADaAAAADwAAAGRycy9kb3ducmV2LnhtbERPTWvCQBC9C/6HZYTedGOgRVLXEAJBkXpQc+ltmh2T&#10;0OxszK6a+uu7h0KPj/e9TkfTiTsNrrWsYLmIQBBXVrdcKyjPxXwFwnlkjZ1lUvBDDtLNdLLGRNsH&#10;H+l+8rUIIewSVNB43ydSuqohg25he+LAXexg0Ac41FIP+AjhppNxFL1Jgy2HhgZ7yhuqvk83o2Cf&#10;Fwc8fsVm9ezy7ccl66/l56tSL7MxewfhafT/4j/3TisIW8OVcA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jTNHBAAAA2gAAAA8AAAAAAAAAAAAAAAAAmAIAAGRycy9kb3du&#10;cmV2LnhtbFBLBQYAAAAABAAEAPUAAACGAwAAAAA=&#10;" filled="f" stroked="f" strokeweight=".5pt">
                  <v:textbox>
                    <w:txbxContent>
                      <w:p w:rsidR="00102321" w:rsidRPr="00102321" w:rsidRDefault="00102321" w:rsidP="00102321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 w:rsidRPr="00102321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θ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077B03" w:rsidRDefault="00077B03">
      <w:pPr>
        <w:rPr>
          <w:rFonts w:ascii="Times New Roman" w:hAnsi="Times New Roman" w:cs="Times New Roman"/>
        </w:rPr>
      </w:pPr>
    </w:p>
    <w:p w:rsidR="00D16339" w:rsidRDefault="00DC0B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875328" behindDoc="0" locked="0" layoutInCell="1" allowOverlap="1" wp14:anchorId="242CEE4D" wp14:editId="6ABED1B8">
                <wp:simplePos x="0" y="0"/>
                <wp:positionH relativeFrom="column">
                  <wp:posOffset>1255723</wp:posOffset>
                </wp:positionH>
                <wp:positionV relativeFrom="paragraph">
                  <wp:posOffset>22281</wp:posOffset>
                </wp:positionV>
                <wp:extent cx="1616710" cy="909320"/>
                <wp:effectExtent l="0" t="0" r="21590" b="5080"/>
                <wp:wrapNone/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16710" cy="909320"/>
                          <a:chOff x="81571" y="0"/>
                          <a:chExt cx="1616806" cy="910023"/>
                        </a:xfrm>
                      </wpg:grpSpPr>
                      <wps:wsp>
                        <wps:cNvPr id="24" name="Text Box 24"/>
                        <wps:cNvSpPr txBox="1"/>
                        <wps:spPr>
                          <a:xfrm>
                            <a:off x="895476" y="77821"/>
                            <a:ext cx="387664" cy="30849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01A85" w:rsidRPr="00102321" w:rsidRDefault="00E01A85" w:rsidP="00E01A85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81571" y="243840"/>
                            <a:ext cx="396442" cy="30355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01A85" w:rsidRPr="00102321" w:rsidRDefault="00E01A85" w:rsidP="00E01A85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739140" y="662940"/>
                            <a:ext cx="401955" cy="2470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01A85" w:rsidRPr="00102321" w:rsidRDefault="00E01A85" w:rsidP="00E01A85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7" name="Group 27"/>
                        <wpg:cNvGrpSpPr/>
                        <wpg:grpSpPr>
                          <a:xfrm>
                            <a:off x="342900" y="0"/>
                            <a:ext cx="1355477" cy="691978"/>
                            <a:chOff x="0" y="0"/>
                            <a:chExt cx="1355477" cy="691978"/>
                          </a:xfrm>
                        </wpg:grpSpPr>
                        <wps:wsp>
                          <wps:cNvPr id="29" name="Right Triangle 29"/>
                          <wps:cNvSpPr/>
                          <wps:spPr>
                            <a:xfrm>
                              <a:off x="0" y="0"/>
                              <a:ext cx="1355477" cy="691978"/>
                            </a:xfrm>
                            <a:prstGeom prst="rtTriangl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" name="Rectangle 30"/>
                          <wps:cNvSpPr/>
                          <wps:spPr>
                            <a:xfrm>
                              <a:off x="0" y="556054"/>
                              <a:ext cx="135113" cy="13511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42CEE4D" id="Group 23" o:spid="_x0000_s1040" style="position:absolute;margin-left:98.9pt;margin-top:1.75pt;width:127.3pt;height:71.6pt;z-index:251875328;mso-height-relative:margin" coordorigin="815" coordsize="16168,9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">
                <v:shape id="Text Box 24" o:spid="_x0000_s1041" type="#_x0000_t202" style="position:absolute;left:8954;top:778;width:3877;height:30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  <v:textbox>
                    <w:txbxContent>
                      <w:p w:rsidR="00E01A85" w:rsidRPr="00102321" w:rsidRDefault="00E01A85" w:rsidP="00E01A85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Text Box 25" o:spid="_x0000_s1042" type="#_x0000_t202" style="position:absolute;left:815;top:2438;width:3965;height:30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    <v:textbox>
                    <w:txbxContent>
                      <w:p w:rsidR="00E01A85" w:rsidRPr="00102321" w:rsidRDefault="00E01A85" w:rsidP="00E01A85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26" o:spid="_x0000_s1043" type="#_x0000_t202" style="position:absolute;left:7391;top:6629;width:4019;height:2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7t3c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yRy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7t3cYAAADbAAAADwAAAAAAAAAAAAAAAACYAgAAZHJz&#10;L2Rvd25yZXYueG1sUEsFBgAAAAAEAAQA9QAAAIsDAAAAAA==&#10;" filled="f" stroked="f" strokeweight=".5pt">
                  <v:textbox>
                    <w:txbxContent>
                      <w:p w:rsidR="00E01A85" w:rsidRPr="00102321" w:rsidRDefault="00E01A85" w:rsidP="00E01A85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group id="Group 27" o:spid="_x0000_s1044" style="position:absolute;left:3429;width:13554;height:6919" coordsize="13554,69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shape id="Right Triangle 29" o:spid="_x0000_s1045" type="#_x0000_t6" style="position:absolute;width:13554;height:69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iZGcMA&#10;AADbAAAADwAAAGRycy9kb3ducmV2LnhtbESPQYvCMBSE7wv+h/CEva2JHpZtNcoqFERPUQ8eH82z&#10;Ldu8lCZq9debhYU9DjPzDbNYDa4VN+pD41nDdKJAEJfeNlxpOB2Ljy8QISJbbD2ThgcFWC1HbwvM&#10;rb+zodshViJBOOSooY6xy6UMZU0Ow8R3xMm7+N5hTLKvpO3xnuCulTOlPqXDhtNCjR1taip/Dlen&#10;odjtr5k6PY2qlDkXz2x99MZo/T4evucgIg3xP/zX3loNswx+v6QfIJ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XiZGcMAAADbAAAADwAAAAAAAAAAAAAAAACYAgAAZHJzL2Rv&#10;d25yZXYueG1sUEsFBgAAAAAEAAQA9QAAAIgDAAAAAA==&#10;" filled="f" strokecolor="black [3213]"/>
                  <v:rect id="Rectangle 30" o:spid="_x0000_s1046" style="position:absolute;top:5560;width:1351;height:13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Ir/78A&#10;AADbAAAADwAAAGRycy9kb3ducmV2LnhtbERPy4rCMBTdC/MP4QqzEU1VEOmYFhkQ3HTAxwdcmjtN&#10;sbmJTar17yeLAZeH896Vo+3Eg/rQOlawXGQgiGunW24UXC+H+RZEiMgaO8ek4EUByuJjssNcuyef&#10;6HGOjUghHHJUYGL0uZShNmQxLJwnTtyv6y3GBPtG6h6fKdx2cpVlG2mx5dRg0NO3ofp2HqyCcdje&#10;79Vws4bWVTdbRf9Tea/U53Tcf4GINMa3+N991ArWaX36kn6ALP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+wiv/vwAAANsAAAAPAAAAAAAAAAAAAAAAAJgCAABkcnMvZG93bnJl&#10;di54bWxQSwUGAAAAAAQABAD1AAAAhAMAAAAA&#10;" filled="f" strokecolor="black [3213]"/>
                </v:group>
              </v:group>
            </w:pict>
          </mc:Fallback>
        </mc:AlternateContent>
      </w:r>
    </w:p>
    <w:p w:rsidR="00D16339" w:rsidRDefault="00D16339">
      <w:pPr>
        <w:rPr>
          <w:rFonts w:ascii="Times New Roman" w:hAnsi="Times New Roman" w:cs="Times New Roman"/>
        </w:rPr>
      </w:pPr>
    </w:p>
    <w:p w:rsidR="009009F9" w:rsidRDefault="009009F9">
      <w:pPr>
        <w:rPr>
          <w:rFonts w:ascii="Times New Roman" w:hAnsi="Times New Roman" w:cs="Times New Roman"/>
        </w:rPr>
      </w:pPr>
    </w:p>
    <w:p w:rsidR="009009F9" w:rsidRDefault="009009F9">
      <w:pPr>
        <w:rPr>
          <w:rFonts w:ascii="Times New Roman" w:hAnsi="Times New Roman" w:cs="Times New Roman"/>
        </w:rPr>
      </w:pPr>
    </w:p>
    <w:p w:rsidR="00E60C04" w:rsidRDefault="00E60C04">
      <w:pPr>
        <w:rPr>
          <w:rFonts w:ascii="Times New Roman" w:hAnsi="Times New Roman" w:cs="Times New Roman"/>
        </w:rPr>
      </w:pPr>
    </w:p>
    <w:p w:rsidR="00DC0B8C" w:rsidRDefault="000B79F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877376" behindDoc="0" locked="0" layoutInCell="1" allowOverlap="1" wp14:anchorId="28B0738F" wp14:editId="144DEC8D">
                <wp:simplePos x="0" y="0"/>
                <wp:positionH relativeFrom="column">
                  <wp:posOffset>2607276</wp:posOffset>
                </wp:positionH>
                <wp:positionV relativeFrom="paragraph">
                  <wp:posOffset>107075</wp:posOffset>
                </wp:positionV>
                <wp:extent cx="4281170" cy="1019175"/>
                <wp:effectExtent l="0" t="0" r="24130" b="28575"/>
                <wp:wrapNone/>
                <wp:docPr id="34" name="Rounded 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1170" cy="1019175"/>
                        </a:xfrm>
                        <a:prstGeom prst="roundRect">
                          <a:avLst>
                            <a:gd name="adj" fmla="val 6814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C0B8C" w:rsidRPr="000B79FB" w:rsidRDefault="00DC0B8C" w:rsidP="00DC0B8C">
                            <w:pP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</w:rPr>
                            </w:pPr>
                            <w:r w:rsidRPr="000B79FB"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</w:rPr>
                              <w:t xml:space="preserve">Trig </w:t>
                            </w:r>
                            <w:r w:rsidR="000B79FB" w:rsidRPr="000B79FB"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</w:rPr>
                              <w:t>Ratios and Complementary Angles</w:t>
                            </w:r>
                          </w:p>
                          <w:p w:rsidR="00DC0B8C" w:rsidRPr="000B79FB" w:rsidRDefault="000B79FB" w:rsidP="00DC0B8C">
                            <w:pPr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If </w:t>
                            </w:r>
                            <w:r w:rsidRPr="000B79FB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</w:rPr>
                              <w:t>A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 + </w:t>
                            </w:r>
                            <w:r w:rsidRPr="000B79FB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</w:rPr>
                              <w:t>B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 = 90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sym w:font="Euclid Symbol" w:char="F0B0"/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, (such as the two acute angles in a right triangle), then…</w:t>
                            </w:r>
                          </w:p>
                          <w:p w:rsidR="00DC0B8C" w:rsidRDefault="000B79FB" w:rsidP="00DC0B8C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 w:rsidRPr="00E01A85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6"/>
                              </w:rPr>
                              <w:object w:dxaOrig="1180" w:dyaOrig="260">
                                <v:shape id="_x0000_i1034" type="#_x0000_t75" style="width:57.5pt;height:14.5pt" o:ole="">
                                  <v:imagedata r:id="rId17" o:title=""/>
                                </v:shape>
                                <o:OLEObject Type="Embed" ProgID="Equation.DSMT4" ShapeID="_x0000_i1034" DrawAspect="Content" ObjectID="_1514274822" r:id="rId18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ab/>
                            </w:r>
                            <w:r w:rsidRPr="00E01A85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6"/>
                              </w:rPr>
                              <w:object w:dxaOrig="1180" w:dyaOrig="260">
                                <v:shape id="_x0000_i1036" type="#_x0000_t75" style="width:57.5pt;height:14.5pt" o:ole="">
                                  <v:imagedata r:id="rId19" o:title=""/>
                                </v:shape>
                                <o:OLEObject Type="Embed" ProgID="Equation.DSMT4" ShapeID="_x0000_i1036" DrawAspect="Content" ObjectID="_1514274823" r:id="rId20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ab/>
                            </w:r>
                            <w:r w:rsidRPr="000B79FB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22"/>
                              </w:rPr>
                              <w:object w:dxaOrig="1240" w:dyaOrig="580">
                                <v:shape id="_x0000_i1038" type="#_x0000_t75" style="width:64.75pt;height:29pt" o:ole="">
                                  <v:imagedata r:id="rId21" o:title=""/>
                                </v:shape>
                                <o:OLEObject Type="Embed" ProgID="Equation.DSMT4" ShapeID="_x0000_i1038" DrawAspect="Content" ObjectID="_1514274824" r:id="rId22"/>
                              </w:object>
                            </w:r>
                          </w:p>
                          <w:p w:rsidR="00DC0B8C" w:rsidRPr="00077B03" w:rsidRDefault="00DC0B8C" w:rsidP="00DC0B8C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8B0738F" id="Rounded Rectangle 34" o:spid="_x0000_s1047" style="position:absolute;margin-left:205.3pt;margin-top:8.45pt;width:337.1pt;height:80.25pt;z-index:25187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446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" filled="f" strokecolor="black [3213]" strokeweight="1pt">
                <v:textbox>
                  <w:txbxContent>
                    <w:p w:rsidR="00DC0B8C" w:rsidRPr="000B79FB" w:rsidRDefault="00DC0B8C" w:rsidP="00DC0B8C">
                      <w:pPr>
                        <w:rPr>
                          <w:rFonts w:ascii="Copperplate Gothic Bold" w:hAnsi="Copperplate Gothic Bold" w:cs="Times New Roman"/>
                          <w:color w:val="000000" w:themeColor="text1"/>
                        </w:rPr>
                      </w:pPr>
                      <w:r w:rsidRPr="000B79FB">
                        <w:rPr>
                          <w:rFonts w:ascii="Copperplate Gothic Bold" w:hAnsi="Copperplate Gothic Bold" w:cs="Times New Roman"/>
                          <w:color w:val="000000" w:themeColor="text1"/>
                        </w:rPr>
                        <w:t xml:space="preserve">Trig </w:t>
                      </w:r>
                      <w:r w:rsidR="000B79FB" w:rsidRPr="000B79FB">
                        <w:rPr>
                          <w:rFonts w:ascii="Copperplate Gothic Bold" w:hAnsi="Copperplate Gothic Bold" w:cs="Times New Roman"/>
                          <w:color w:val="000000" w:themeColor="text1"/>
                        </w:rPr>
                        <w:t>Ratios and Complementary Angles</w:t>
                      </w:r>
                    </w:p>
                    <w:p w:rsidR="00DC0B8C" w:rsidRPr="000B79FB" w:rsidRDefault="000B79FB" w:rsidP="00DC0B8C">
                      <w:pPr>
                        <w:rPr>
                          <w:rFonts w:ascii="Times New Roman" w:hAnsi="Times New Roman" w:cs="Times New Roman"/>
                          <w:i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If </w:t>
                      </w:r>
                      <w:r w:rsidRPr="000B79FB">
                        <w:rPr>
                          <w:rFonts w:ascii="Times New Roman" w:hAnsi="Times New Roman" w:cs="Times New Roman"/>
                          <w:i/>
                          <w:color w:val="000000" w:themeColor="text1"/>
                        </w:rPr>
                        <w:t>A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 + </w:t>
                      </w:r>
                      <w:r w:rsidRPr="000B79FB">
                        <w:rPr>
                          <w:rFonts w:ascii="Times New Roman" w:hAnsi="Times New Roman" w:cs="Times New Roman"/>
                          <w:i/>
                          <w:color w:val="000000" w:themeColor="text1"/>
                        </w:rPr>
                        <w:t>B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 = 90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sym w:font="Euclid Symbol" w:char="F0B0"/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, (such as the two acute angles in a right triangle), then…</w:t>
                      </w:r>
                    </w:p>
                    <w:p w:rsidR="00DC0B8C" w:rsidRDefault="000B79FB" w:rsidP="00DC0B8C">
                      <w:pPr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 w:rsidRPr="00E01A85">
                        <w:rPr>
                          <w:rFonts w:ascii="Times New Roman" w:hAnsi="Times New Roman" w:cs="Times New Roman"/>
                          <w:color w:val="000000" w:themeColor="text1"/>
                          <w:position w:val="-6"/>
                        </w:rPr>
                        <w:object w:dxaOrig="1180" w:dyaOrig="260">
                          <v:shape id="_x0000_i1034" type="#_x0000_t75" style="width:57.5pt;height:14.5pt" o:ole="">
                            <v:imagedata r:id="rId17" o:title=""/>
                          </v:shape>
                          <o:OLEObject Type="Embed" ProgID="Equation.DSMT4" ShapeID="_x0000_i1034" DrawAspect="Content" ObjectID="_1514274822" r:id="rId23"/>
                        </w:objec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ab/>
                      </w:r>
                      <w:r w:rsidRPr="00E01A85">
                        <w:rPr>
                          <w:rFonts w:ascii="Times New Roman" w:hAnsi="Times New Roman" w:cs="Times New Roman"/>
                          <w:color w:val="000000" w:themeColor="text1"/>
                          <w:position w:val="-6"/>
                        </w:rPr>
                        <w:object w:dxaOrig="1180" w:dyaOrig="260">
                          <v:shape id="_x0000_i1036" type="#_x0000_t75" style="width:57.5pt;height:14.5pt" o:ole="">
                            <v:imagedata r:id="rId19" o:title=""/>
                          </v:shape>
                          <o:OLEObject Type="Embed" ProgID="Equation.DSMT4" ShapeID="_x0000_i1036" DrawAspect="Content" ObjectID="_1514274823" r:id="rId24"/>
                        </w:objec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ab/>
                      </w:r>
                      <w:r w:rsidRPr="000B79FB">
                        <w:rPr>
                          <w:rFonts w:ascii="Times New Roman" w:hAnsi="Times New Roman" w:cs="Times New Roman"/>
                          <w:color w:val="000000" w:themeColor="text1"/>
                          <w:position w:val="-22"/>
                        </w:rPr>
                        <w:object w:dxaOrig="1240" w:dyaOrig="580">
                          <v:shape id="_x0000_i1038" type="#_x0000_t75" style="width:64.75pt;height:29pt" o:ole="">
                            <v:imagedata r:id="rId21" o:title=""/>
                          </v:shape>
                          <o:OLEObject Type="Embed" ProgID="Equation.DSMT4" ShapeID="_x0000_i1038" DrawAspect="Content" ObjectID="_1514274824" r:id="rId25"/>
                        </w:object>
                      </w:r>
                    </w:p>
                    <w:p w:rsidR="00DC0B8C" w:rsidRPr="00077B03" w:rsidRDefault="00DC0B8C" w:rsidP="00DC0B8C">
                      <w:pPr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:rsidR="00DC0B8C" w:rsidRDefault="00DC0B8C">
      <w:pPr>
        <w:rPr>
          <w:rFonts w:ascii="Times New Roman" w:hAnsi="Times New Roman" w:cs="Times New Roman"/>
        </w:rPr>
      </w:pPr>
    </w:p>
    <w:p w:rsidR="00DC0B8C" w:rsidRDefault="00DC0B8C">
      <w:pPr>
        <w:rPr>
          <w:rFonts w:ascii="Times New Roman" w:hAnsi="Times New Roman" w:cs="Times New Roman"/>
        </w:rPr>
      </w:pPr>
    </w:p>
    <w:p w:rsidR="00DC0B8C" w:rsidRDefault="00DC0B8C">
      <w:pPr>
        <w:rPr>
          <w:rFonts w:ascii="Times New Roman" w:hAnsi="Times New Roman" w:cs="Times New Roman"/>
        </w:rPr>
      </w:pPr>
    </w:p>
    <w:p w:rsidR="00B72FBA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03968" behindDoc="0" locked="0" layoutInCell="1" allowOverlap="1" wp14:anchorId="0C9D467A" wp14:editId="08A56E5F">
                <wp:simplePos x="0" y="0"/>
                <wp:positionH relativeFrom="column">
                  <wp:posOffset>-61784</wp:posOffset>
                </wp:positionH>
                <wp:positionV relativeFrom="paragraph">
                  <wp:posOffset>131943</wp:posOffset>
                </wp:positionV>
                <wp:extent cx="1056503" cy="324485"/>
                <wp:effectExtent l="0" t="0" r="10795" b="18415"/>
                <wp:wrapNone/>
                <wp:docPr id="10" name="Rounded 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650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E164D7F" id="Rounded Rectangle 10" o:spid="_x0000_s1026" style="position:absolute;margin-left:-4.85pt;margin-top:10.4pt;width:83.2pt;height:25.55pt;z-index:251603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" filled="f" strokecolor="black [3213]" strokeweight="1pt"/>
            </w:pict>
          </mc:Fallback>
        </mc:AlternateContent>
      </w:r>
    </w:p>
    <w:p w:rsidR="003541FE" w:rsidRDefault="00B72FBA">
      <w:p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sz w:val="28"/>
          <w:szCs w:val="28"/>
        </w:rPr>
        <w:t>EXAMPLES</w:t>
      </w:r>
      <w:r w:rsidR="00B45EA4"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ab/>
      </w:r>
    </w:p>
    <w:p w:rsidR="003541FE" w:rsidRDefault="00B45EA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10112" behindDoc="0" locked="0" layoutInCell="1" allowOverlap="1" wp14:anchorId="505E055E" wp14:editId="4200C363">
                <wp:simplePos x="0" y="0"/>
                <wp:positionH relativeFrom="column">
                  <wp:posOffset>-67310</wp:posOffset>
                </wp:positionH>
                <wp:positionV relativeFrom="paragraph">
                  <wp:posOffset>157480</wp:posOffset>
                </wp:positionV>
                <wp:extent cx="3876212" cy="231913"/>
                <wp:effectExtent l="0" t="0" r="10160" b="15875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36" name="Oval 36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Oval 37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87DA483" id="Group 6" o:spid="_x0000_s1026" style="position:absolute;margin-left:-5.3pt;margin-top:12.4pt;width:305.2pt;height:18.25pt;z-index:251610112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">
                <v:oval id="Oval 36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t/zcIA&#10;AADbAAAADwAAAGRycy9kb3ducmV2LnhtbESPzWrDMBCE74W+g9hAL6GREoMJTpQQCk3To50+wGJt&#10;bBNrZSzVP28fBQo9DjPzDbM/TrYVA/W+caxhvVIgiEtnGq40/Fw/37cgfEA22DomDTN5OB5eX/aY&#10;GTdyTkMRKhEh7DPUUIfQZVL6siaLfuU64ujdXG8xRNlX0vQ4Rrht5UapVFpsOC7U2NFHTeW9+LUa&#10;hvPmQssZ57HadrPKl1/fd5Vo/baYTjsQgabwH/5rX4yGJIXnl/gD5OE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23/NwgAAANsAAAAPAAAAAAAAAAAAAAAAAJgCAABkcnMvZG93&#10;bnJldi54bWxQSwUGAAAAAAQABAD1AAAAhwMAAAAA&#10;" filled="f" strokecolor="black [3213]" strokeweight="1pt"/>
                <v:oval id="Oval 37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faVsEA&#10;AADbAAAADwAAAGRycy9kb3ducmV2LnhtbESP3YrCMBSE7wXfIRzBG9FkFVSqUWRB17305wEOzbEt&#10;Nielif15+40g7OUwM98w231nS9FQ7QvHGr5mCgRx6kzBmYb77Thdg/AB2WDpmDT05GG/Gw62mBjX&#10;8oWaa8hEhLBPUEMeQpVI6dOcLPqZq4ij93C1xRBlnUlTYxvhtpRzpZbSYsFxIceKvnNKn9eX1dCc&#10;5mea9Ni32brq1WXy8/tUC63Ho+6wARGoC//hT/tsNCxW8P4Sf4D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SX2lbBAAAA2wAAAA8AAAAAAAAAAAAAAAAAmAIAAGRycy9kb3du&#10;cmV2LnhtbFBLBQYAAAAABAAEAPUAAACGAwAAAAA=&#10;" filled="f" strokecolor="black [3213]" strokeweight="1pt"/>
              </v:group>
            </w:pict>
          </mc:Fallback>
        </mc:AlternateContent>
      </w:r>
    </w:p>
    <w:p w:rsidR="00B72FBA" w:rsidRPr="006E3502" w:rsidRDefault="00B72FBA">
      <w:p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b/>
        </w:rPr>
        <w:t>1.</w:t>
      </w:r>
      <w:r w:rsidR="00181BE6">
        <w:rPr>
          <w:rFonts w:ascii="Times New Roman" w:hAnsi="Times New Roman" w:cs="Times New Roman"/>
        </w:rPr>
        <w:t xml:space="preserve">    The legs of a triangle measure 5cm and 12cm.</w:t>
      </w:r>
      <w:r w:rsidR="00644986">
        <w:rPr>
          <w:rFonts w:ascii="Times New Roman" w:hAnsi="Times New Roman" w:cs="Times New Roman"/>
        </w:rPr>
        <w:tab/>
      </w:r>
      <w:r w:rsidR="00B45EA4">
        <w:rPr>
          <w:rFonts w:ascii="Times New Roman" w:hAnsi="Times New Roman" w:cs="Times New Roman"/>
        </w:rPr>
        <w:tab/>
      </w:r>
      <w:r w:rsidR="003541FE" w:rsidRPr="006E3502">
        <w:rPr>
          <w:rFonts w:ascii="Times New Roman" w:hAnsi="Times New Roman" w:cs="Times New Roman"/>
          <w:b/>
        </w:rPr>
        <w:t>2.</w:t>
      </w:r>
      <w:r w:rsidR="00B45EA4">
        <w:rPr>
          <w:rFonts w:ascii="Times New Roman" w:hAnsi="Times New Roman" w:cs="Times New Roman"/>
        </w:rPr>
        <w:t xml:space="preserve">    </w:t>
      </w:r>
      <w:r w:rsidR="00181BE6">
        <w:rPr>
          <w:rFonts w:ascii="Times New Roman" w:hAnsi="Times New Roman" w:cs="Times New Roman"/>
        </w:rPr>
        <w:t>Fill in each blank:</w:t>
      </w:r>
    </w:p>
    <w:p w:rsidR="00B45EA4" w:rsidRDefault="00181BE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What is the length of the hypotenuse?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</w:rPr>
        <w:t>sin</w:t>
      </w:r>
      <w:proofErr w:type="gramEnd"/>
      <w:r>
        <w:rPr>
          <w:rFonts w:ascii="Times New Roman" w:hAnsi="Times New Roman" w:cs="Times New Roman"/>
        </w:rPr>
        <w:t xml:space="preserve"> 76</w:t>
      </w:r>
      <w:r>
        <w:rPr>
          <w:rFonts w:ascii="Times New Roman" w:hAnsi="Times New Roman" w:cs="Times New Roman"/>
        </w:rPr>
        <w:sym w:font="Euclid Symbol" w:char="F0B0"/>
      </w:r>
      <w:r>
        <w:rPr>
          <w:rFonts w:ascii="Times New Roman" w:hAnsi="Times New Roman" w:cs="Times New Roman"/>
        </w:rPr>
        <w:t xml:space="preserve"> = cos _____</w:t>
      </w:r>
    </w:p>
    <w:p w:rsidR="00181BE6" w:rsidRDefault="00181BE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A41E4A">
        <w:rPr>
          <w:rFonts w:ascii="Times New Roman" w:hAnsi="Times New Roman" w:cs="Times New Roman"/>
        </w:rPr>
        <w:tab/>
      </w:r>
      <w:r w:rsidR="00A41E4A">
        <w:rPr>
          <w:rFonts w:ascii="Times New Roman" w:hAnsi="Times New Roman" w:cs="Times New Roman"/>
        </w:rPr>
        <w:tab/>
      </w:r>
      <w:r w:rsidR="00A41E4A">
        <w:rPr>
          <w:rFonts w:ascii="Times New Roman" w:hAnsi="Times New Roman" w:cs="Times New Roman"/>
        </w:rPr>
        <w:tab/>
      </w:r>
      <w:r w:rsidR="00A41E4A">
        <w:rPr>
          <w:rFonts w:ascii="Times New Roman" w:hAnsi="Times New Roman" w:cs="Times New Roman"/>
        </w:rPr>
        <w:tab/>
      </w:r>
      <w:r w:rsidR="00A41E4A">
        <w:rPr>
          <w:rFonts w:ascii="Times New Roman" w:hAnsi="Times New Roman" w:cs="Times New Roman"/>
        </w:rPr>
        <w:tab/>
      </w:r>
      <w:r w:rsidR="00A41E4A">
        <w:rPr>
          <w:rFonts w:ascii="Times New Roman" w:hAnsi="Times New Roman" w:cs="Times New Roman"/>
        </w:rPr>
        <w:tab/>
      </w:r>
      <w:r w:rsidR="00A41E4A">
        <w:rPr>
          <w:rFonts w:ascii="Times New Roman" w:hAnsi="Times New Roman" w:cs="Times New Roman"/>
        </w:rPr>
        <w:tab/>
      </w:r>
      <w:r w:rsidR="00A41E4A">
        <w:rPr>
          <w:rFonts w:ascii="Times New Roman" w:hAnsi="Times New Roman" w:cs="Times New Roman"/>
        </w:rPr>
        <w:tab/>
        <w:t>If sin 55</w:t>
      </w:r>
      <w:r>
        <w:rPr>
          <w:rFonts w:ascii="Times New Roman" w:hAnsi="Times New Roman" w:cs="Times New Roman"/>
        </w:rPr>
        <w:sym w:font="Euclid Symbol" w:char="F0B0"/>
      </w:r>
      <w:r>
        <w:rPr>
          <w:rFonts w:ascii="Times New Roman" w:hAnsi="Times New Roman" w:cs="Times New Roman"/>
        </w:rPr>
        <w:t xml:space="preserve"> = </w:t>
      </w:r>
      <w:r w:rsidR="00A41E4A">
        <w:rPr>
          <w:rFonts w:ascii="Times New Roman" w:hAnsi="Times New Roman" w:cs="Times New Roman"/>
        </w:rPr>
        <w:t>0.819, then cos 35</w:t>
      </w:r>
      <w:r w:rsidR="00A41E4A">
        <w:rPr>
          <w:rFonts w:ascii="Times New Roman" w:hAnsi="Times New Roman" w:cs="Times New Roman"/>
        </w:rPr>
        <w:sym w:font="Euclid Symbol" w:char="F0B0"/>
      </w:r>
      <w:r w:rsidR="00A41E4A">
        <w:rPr>
          <w:rFonts w:ascii="Times New Roman" w:hAnsi="Times New Roman" w:cs="Times New Roman"/>
        </w:rPr>
        <w:t xml:space="preserve"> = _____</w:t>
      </w:r>
    </w:p>
    <w:p w:rsidR="00B45EA4" w:rsidRDefault="00A41E4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If tan 42</w:t>
      </w:r>
      <w:r>
        <w:rPr>
          <w:rFonts w:ascii="Times New Roman" w:hAnsi="Times New Roman" w:cs="Times New Roman"/>
        </w:rPr>
        <w:sym w:font="Euclid Symbol" w:char="F0B0"/>
      </w:r>
      <w:r>
        <w:rPr>
          <w:rFonts w:ascii="Times New Roman" w:hAnsi="Times New Roman" w:cs="Times New Roman"/>
        </w:rPr>
        <w:t xml:space="preserve"> = 0.9, then tan 48</w:t>
      </w:r>
      <w:r>
        <w:rPr>
          <w:rFonts w:ascii="Times New Roman" w:hAnsi="Times New Roman" w:cs="Times New Roman"/>
        </w:rPr>
        <w:sym w:font="Euclid Symbol" w:char="F0B0"/>
      </w:r>
      <w:r>
        <w:rPr>
          <w:rFonts w:ascii="Times New Roman" w:hAnsi="Times New Roman" w:cs="Times New Roman"/>
        </w:rPr>
        <w:t xml:space="preserve"> = _____</w:t>
      </w:r>
    </w:p>
    <w:p w:rsidR="00B45EA4" w:rsidRDefault="00E8606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If sin </w:t>
      </w:r>
      <w:r w:rsidRPr="00E86064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 xml:space="preserve">= </w:t>
      </w:r>
      <w:proofErr w:type="gramEnd"/>
      <w:r w:rsidRPr="00E86064">
        <w:rPr>
          <w:rFonts w:ascii="Times New Roman" w:hAnsi="Times New Roman" w:cs="Times New Roman"/>
          <w:color w:val="000000" w:themeColor="text1"/>
          <w:position w:val="-22"/>
        </w:rPr>
        <w:object w:dxaOrig="220" w:dyaOrig="580">
          <v:shape id="_x0000_i1039" type="#_x0000_t75" style="width:14.5pt;height:29pt" o:ole="">
            <v:imagedata r:id="rId26" o:title=""/>
          </v:shape>
          <o:OLEObject Type="Embed" ProgID="Equation.DSMT4" ShapeID="_x0000_i1039" DrawAspect="Content" ObjectID="_1514274812" r:id="rId27"/>
        </w:object>
      </w:r>
      <w:r>
        <w:rPr>
          <w:rFonts w:ascii="Times New Roman" w:hAnsi="Times New Roman" w:cs="Times New Roman"/>
          <w:color w:val="000000" w:themeColor="text1"/>
        </w:rPr>
        <w:t xml:space="preserve">, then tan </w:t>
      </w:r>
      <w:r w:rsidRPr="00E86064"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 xml:space="preserve"> = _____</w:t>
      </w:r>
    </w:p>
    <w:p w:rsidR="00B45EA4" w:rsidRDefault="00A41E4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-74141</wp:posOffset>
                </wp:positionH>
                <wp:positionV relativeFrom="paragraph">
                  <wp:posOffset>150907</wp:posOffset>
                </wp:positionV>
                <wp:extent cx="225287" cy="231913"/>
                <wp:effectExtent l="0" t="0" r="22860" b="15875"/>
                <wp:wrapNone/>
                <wp:docPr id="109" name="Oval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287" cy="231913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190BFF1" id="Oval 109" o:spid="_x0000_s1026" style="position:absolute;margin-left:-5.85pt;margin-top:11.9pt;width:17.75pt;height:18.2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" filled="f" strokecolor="black [3213]" strokeweight="1pt"/>
            </w:pict>
          </mc:Fallback>
        </mc:AlternateContent>
      </w:r>
    </w:p>
    <w:p w:rsidR="00AC348A" w:rsidRDefault="003E0F48">
      <w:pPr>
        <w:rPr>
          <w:rFonts w:ascii="Times New Roman" w:hAnsi="Times New Roman" w:cs="Times New Roman"/>
        </w:rPr>
      </w:pPr>
      <w:r w:rsidRPr="00CF53B4">
        <w:rPr>
          <w:rFonts w:ascii="Times New Roman" w:hAnsi="Times New Roman" w:cs="Times New Roman"/>
          <w:b/>
        </w:rPr>
        <w:t>3.</w:t>
      </w:r>
      <w:r>
        <w:rPr>
          <w:rFonts w:ascii="Times New Roman" w:hAnsi="Times New Roman" w:cs="Times New Roman"/>
        </w:rPr>
        <w:t xml:space="preserve">    </w:t>
      </w:r>
      <w:r w:rsidR="00A41E4A">
        <w:rPr>
          <w:rFonts w:ascii="Times New Roman" w:hAnsi="Times New Roman" w:cs="Times New Roman"/>
        </w:rPr>
        <w:t>Use the figure to write the values of the six trig ratios at the right</w:t>
      </w:r>
      <w:r w:rsidR="00E405FD">
        <w:rPr>
          <w:rFonts w:ascii="Times New Roman" w:hAnsi="Times New Roman" w:cs="Times New Roman"/>
        </w:rPr>
        <w:t>.</w:t>
      </w:r>
    </w:p>
    <w:p w:rsidR="00E405FD" w:rsidRDefault="00E405F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879424" behindDoc="0" locked="0" layoutInCell="1" allowOverlap="1" wp14:anchorId="2E3402F5" wp14:editId="1C624A19">
                <wp:simplePos x="0" y="0"/>
                <wp:positionH relativeFrom="column">
                  <wp:posOffset>307426</wp:posOffset>
                </wp:positionH>
                <wp:positionV relativeFrom="paragraph">
                  <wp:posOffset>49204</wp:posOffset>
                </wp:positionV>
                <wp:extent cx="2409190" cy="1165860"/>
                <wp:effectExtent l="0" t="0" r="0" b="0"/>
                <wp:wrapNone/>
                <wp:docPr id="38" name="Group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9190" cy="1165860"/>
                          <a:chOff x="-14607" y="140992"/>
                          <a:chExt cx="2409418" cy="1166242"/>
                        </a:xfrm>
                      </wpg:grpSpPr>
                      <wpg:grpSp>
                        <wpg:cNvPr id="90" name="Group 90"/>
                        <wpg:cNvGrpSpPr/>
                        <wpg:grpSpPr>
                          <a:xfrm>
                            <a:off x="-14607" y="140992"/>
                            <a:ext cx="2409418" cy="1166242"/>
                            <a:chOff x="-37658" y="-89535"/>
                            <a:chExt cx="2409418" cy="1166242"/>
                          </a:xfrm>
                        </wpg:grpSpPr>
                        <wps:wsp>
                          <wps:cNvPr id="86" name="Freeform 86"/>
                          <wps:cNvSpPr/>
                          <wps:spPr>
                            <a:xfrm flipH="1">
                              <a:off x="203835" y="0"/>
                              <a:ext cx="1544313" cy="880110"/>
                            </a:xfrm>
                            <a:custGeom>
                              <a:avLst/>
                              <a:gdLst>
                                <a:gd name="connsiteX0" fmla="*/ 217170 w 2137410"/>
                                <a:gd name="connsiteY0" fmla="*/ 880110 h 880110"/>
                                <a:gd name="connsiteX1" fmla="*/ 0 w 2137410"/>
                                <a:gd name="connsiteY1" fmla="*/ 0 h 880110"/>
                                <a:gd name="connsiteX2" fmla="*/ 2137410 w 2137410"/>
                                <a:gd name="connsiteY2" fmla="*/ 622935 h 880110"/>
                                <a:gd name="connsiteX3" fmla="*/ 217170 w 2137410"/>
                                <a:gd name="connsiteY3" fmla="*/ 880110 h 880110"/>
                                <a:gd name="connsiteX0" fmla="*/ 13335 w 1933575"/>
                                <a:gd name="connsiteY0" fmla="*/ 880110 h 880110"/>
                                <a:gd name="connsiteX1" fmla="*/ 0 w 1933575"/>
                                <a:gd name="connsiteY1" fmla="*/ 0 h 880110"/>
                                <a:gd name="connsiteX2" fmla="*/ 1933575 w 1933575"/>
                                <a:gd name="connsiteY2" fmla="*/ 622935 h 880110"/>
                                <a:gd name="connsiteX3" fmla="*/ 13335 w 1933575"/>
                                <a:gd name="connsiteY3" fmla="*/ 880110 h 880110"/>
                                <a:gd name="connsiteX0" fmla="*/ 13335 w 1544313"/>
                                <a:gd name="connsiteY0" fmla="*/ 880110 h 880110"/>
                                <a:gd name="connsiteX1" fmla="*/ 0 w 1544313"/>
                                <a:gd name="connsiteY1" fmla="*/ 0 h 880110"/>
                                <a:gd name="connsiteX2" fmla="*/ 1544313 w 1544313"/>
                                <a:gd name="connsiteY2" fmla="*/ 880110 h 880110"/>
                                <a:gd name="connsiteX3" fmla="*/ 13335 w 1544313"/>
                                <a:gd name="connsiteY3" fmla="*/ 880110 h 880110"/>
                                <a:gd name="connsiteX0" fmla="*/ 609 w 1544313"/>
                                <a:gd name="connsiteY0" fmla="*/ 878729 h 880110"/>
                                <a:gd name="connsiteX1" fmla="*/ 0 w 1544313"/>
                                <a:gd name="connsiteY1" fmla="*/ 0 h 880110"/>
                                <a:gd name="connsiteX2" fmla="*/ 1544313 w 1544313"/>
                                <a:gd name="connsiteY2" fmla="*/ 880110 h 880110"/>
                                <a:gd name="connsiteX3" fmla="*/ 609 w 1544313"/>
                                <a:gd name="connsiteY3" fmla="*/ 878729 h 88011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1544313" h="880110">
                                  <a:moveTo>
                                    <a:pt x="609" y="878729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1544313" y="880110"/>
                                  </a:lnTo>
                                  <a:lnTo>
                                    <a:pt x="609" y="87872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" name="Text Box 87"/>
                          <wps:cNvSpPr txBox="1"/>
                          <wps:spPr>
                            <a:xfrm>
                              <a:off x="1701145" y="829808"/>
                              <a:ext cx="512445" cy="2468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44986" w:rsidRPr="003E0F48" w:rsidRDefault="00A41E4A" w:rsidP="00644986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" name="Text Box 88"/>
                          <wps:cNvSpPr txBox="1"/>
                          <wps:spPr>
                            <a:xfrm>
                              <a:off x="1759843" y="-89535"/>
                              <a:ext cx="611917" cy="2468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E0F48" w:rsidRPr="00A41E4A" w:rsidRDefault="00A41E4A" w:rsidP="003E0F48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A41E4A"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" name="Text Box 89"/>
                          <wps:cNvSpPr txBox="1"/>
                          <wps:spPr>
                            <a:xfrm>
                              <a:off x="-37658" y="776549"/>
                              <a:ext cx="657225" cy="2468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E0F48" w:rsidRPr="00A41E4A" w:rsidRDefault="00A41E4A" w:rsidP="003E0F48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A41E4A"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5" name="Rectangle 35"/>
                        <wps:cNvSpPr/>
                        <wps:spPr>
                          <a:xfrm>
                            <a:off x="1607476" y="947197"/>
                            <a:ext cx="163964" cy="1639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E3402F5" id="Group 38" o:spid="_x0000_s1048" style="position:absolute;margin-left:24.2pt;margin-top:3.85pt;width:189.7pt;height:91.8pt;z-index:251879424;mso-width-relative:margin;mso-height-relative:margin" coordorigin="-146,1409" coordsize="24094,116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">
                <v:group id="Group 90" o:spid="_x0000_s1049" style="position:absolute;left:-146;top:1409;width:24094;height:11663" coordorigin="-376,-895" coordsize="24094,116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<v:shape id="Freeform 86" o:spid="_x0000_s1050" style="position:absolute;left:2038;width:15443;height:8801;flip:x;visibility:visible;mso-wrap-style:square;v-text-anchor:middle" coordsize="1544313,880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5VQ1sQA&#10;AADbAAAADwAAAGRycy9kb3ducmV2LnhtbESPQWvCQBSE74L/YXlCL1I35qBpdBWVFgpejHrw+Mg+&#10;k22zb0N2q+m/dwsFj8PMfMMs171txI06bxwrmE4SEMSl04YrBefTx2sGwgdkjY1jUvBLHtar4WCJ&#10;uXZ3Luh2DJWIEPY5KqhDaHMpfVmTRT9xLXH0rq6zGKLsKqk7vEe4bWSaJDNp0XBcqLGlXU3l9/HH&#10;Khhn89QV2/SS9Yft5kpvZv/+ZZR6GfWbBYhAfXiG/9ufWkE2g78v8QfI1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VUNbEAAAA2wAAAA8AAAAAAAAAAAAAAAAAmAIAAGRycy9k&#10;b3ducmV2LnhtbFBLBQYAAAAABAAEAPUAAACJAwAAAAA=&#10;" path="m609,878729l,,1544313,880110,609,878729xe" filled="f" strokecolor="black [3213]">
                    <v:path arrowok="t" o:connecttype="custom" o:connectlocs="609,878729;0,0;1544313,880110;609,878729" o:connectangles="0,0,0,0"/>
                  </v:shape>
                  <v:shape id="Text Box 87" o:spid="_x0000_s1051" type="#_x0000_t202" style="position:absolute;left:17011;top:8298;width:5124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QXfMYA&#10;AADbAAAADwAAAGRycy9kb3ducmV2LnhtbESPQWvCQBSE7wX/w/KE3upGoTWkrhICwVLag9GLt9fs&#10;Mwlm38bs1qT99d2C4HGYmW+Y1WY0rbhS7xrLCuazCARxaXXDlYLDPn+KQTiPrLG1TAp+yMFmPXlY&#10;YaLtwDu6Fr4SAcIuQQW1910ipStrMuhmtiMO3sn2Bn2QfSV1j0OAm1YuouhFGmw4LNTYUVZTeS6+&#10;jYL3LP/E3dfCxL9ttv04pd3lcHxW6nE6pq8gPI3+Hr6137SCeAn/X8IP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/QXfMYAAADbAAAADwAAAAAAAAAAAAAAAACYAgAAZHJz&#10;L2Rvd25yZXYueG1sUEsFBgAAAAAEAAQA9QAAAIsDAAAAAA==&#10;" filled="f" stroked="f" strokeweight=".5pt">
                    <v:textbox>
                      <w:txbxContent>
                        <w:p w:rsidR="00644986" w:rsidRPr="003E0F48" w:rsidRDefault="00A41E4A" w:rsidP="00644986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88" o:spid="_x0000_s1052" type="#_x0000_t202" style="position:absolute;left:17598;top:-895;width:6119;height:2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uDDsMA&#10;AADbAAAADwAAAGRycy9kb3ducmV2LnhtbERPy2qDQBTdF/IPww1014wRWsRkFBGkpbSLPDbZ3Tg3&#10;KnHuGGdqbL++syh0eTjvbT6bXkw0us6ygvUqAkFcW91xo+B4qJ4SEM4ja+wtk4JvcpBni4ctptre&#10;eUfT3jcihLBLUUHr/ZBK6eqWDLqVHYgDd7GjQR/g2Eg94j2Em17GUfQiDXYcGlocqGypvu6/jIL3&#10;svrE3Tk2yU9fvn5ciuF2PD0r9biciw0IT7P/F/+537SCJIwNX8IPk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muDDsMAAADbAAAADwAAAAAAAAAAAAAAAACYAgAAZHJzL2Rv&#10;d25yZXYueG1sUEsFBgAAAAAEAAQA9QAAAIgDAAAAAA==&#10;" filled="f" stroked="f" strokeweight=".5pt">
                    <v:textbox>
                      <w:txbxContent>
                        <w:p w:rsidR="003E0F48" w:rsidRPr="00A41E4A" w:rsidRDefault="00A41E4A" w:rsidP="003E0F48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 w:rsidRPr="00A41E4A"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89" o:spid="_x0000_s1053" type="#_x0000_t202" style="position:absolute;left:-376;top:7765;width:6571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cmlcYA&#10;AADbAAAADwAAAGRycy9kb3ducmV2LnhtbESPQWvCQBSE74X+h+UVvNVNhZY0ukoIBIvYg6mX3l6z&#10;zySYfZtmVxP767uC4HGYmW+YxWo0rThT7xrLCl6mEQji0uqGKwX7r/w5BuE8ssbWMim4kIPV8vFh&#10;gYm2A+/oXPhKBAi7BBXU3neJlK6syaCb2o44eAfbG/RB9pXUPQ4Bblo5i6I3abDhsFBjR1lN5bE4&#10;GQWbLP/E3c/MxH9ttt4e0u53//2q1ORpTOcgPI3+Hr61P7SC+B2uX8IPkM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ScmlcYAAADbAAAADwAAAAAAAAAAAAAAAACYAgAAZHJz&#10;L2Rvd25yZXYueG1sUEsFBgAAAAAEAAQA9QAAAIsDAAAAAA==&#10;" filled="f" stroked="f" strokeweight=".5pt">
                    <v:textbox>
                      <w:txbxContent>
                        <w:p w:rsidR="003E0F48" w:rsidRPr="00A41E4A" w:rsidRDefault="00A41E4A" w:rsidP="003E0F48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 w:rsidRPr="00A41E4A"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rect id="Rectangle 35" o:spid="_x0000_s1054" style="position:absolute;left:16074;top:9471;width:1640;height:16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WIZ8MA&#10;AADbAAAADwAAAGRycy9kb3ducmV2LnhtbESPwWrDMBBE74X+g9hCLiWR65AQ3MgmBAq5uJC0H7BY&#10;W8vEWimWHLt/XxUKPQ4z84bZV7PtxZ2G0DlW8LLKQBA3TnfcKvj8eFvuQISIrLF3TAq+KUBVPj7s&#10;sdBu4jPdL7EVCcKhQAUmRl9IGRpDFsPKeeLkfbnBYkxyaKUecEpw28s8y7bSYsdpwaCno6Hmehmt&#10;gnnc3W71eLWG1nX/nEf/Xnuv1OJpPryCiDTH//Bf+6QVrDfw+yX9AFn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rWIZ8MAAADbAAAADwAAAAAAAAAAAAAAAACYAgAAZHJzL2Rv&#10;d25yZXYueG1sUEsFBgAAAAAEAAQA9QAAAIgDAAAAAA==&#10;" filled="f" strokecolor="black [3213]"/>
              </v:group>
            </w:pict>
          </mc:Fallback>
        </mc:AlternateContent>
      </w:r>
    </w:p>
    <w:p w:rsidR="00B45EA4" w:rsidRDefault="00E405FD">
      <w:p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 wp14:anchorId="77171DC2" wp14:editId="4CDD8BCC">
                <wp:simplePos x="0" y="0"/>
                <wp:positionH relativeFrom="column">
                  <wp:posOffset>1037865</wp:posOffset>
                </wp:positionH>
                <wp:positionV relativeFrom="paragraph">
                  <wp:posOffset>93749</wp:posOffset>
                </wp:positionV>
                <wp:extent cx="657163" cy="246818"/>
                <wp:effectExtent l="0" t="0" r="0" b="0"/>
                <wp:wrapNone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7163" cy="24681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05FD" w:rsidRPr="00E405FD" w:rsidRDefault="00E405FD" w:rsidP="00E405FD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17 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7171DC2" id="Text Box 41" o:spid="_x0000_s1055" type="#_x0000_t202" style="position:absolute;margin-left:81.7pt;margin-top:7.4pt;width:51.75pt;height:19.4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" filled="f" stroked="f" strokeweight=".5pt">
                <v:textbox>
                  <w:txbxContent>
                    <w:p w:rsidR="00E405FD" w:rsidRPr="00E405FD" w:rsidRDefault="00E405FD" w:rsidP="00E405FD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17 cm</w:t>
                      </w:r>
                    </w:p>
                  </w:txbxContent>
                </v:textbox>
              </v:shape>
            </w:pict>
          </mc:Fallback>
        </mc:AlternateContent>
      </w:r>
      <w:r w:rsidR="00A41E4A">
        <w:rPr>
          <w:rFonts w:ascii="Times New Roman" w:hAnsi="Times New Roman" w:cs="Times New Roman"/>
        </w:rPr>
        <w:tab/>
      </w:r>
      <w:r w:rsidR="00A41E4A">
        <w:rPr>
          <w:rFonts w:ascii="Times New Roman" w:hAnsi="Times New Roman" w:cs="Times New Roman"/>
        </w:rPr>
        <w:tab/>
      </w:r>
      <w:r w:rsidR="00A41E4A">
        <w:rPr>
          <w:rFonts w:ascii="Times New Roman" w:hAnsi="Times New Roman" w:cs="Times New Roman"/>
        </w:rPr>
        <w:tab/>
      </w:r>
      <w:r w:rsidR="00A41E4A">
        <w:rPr>
          <w:rFonts w:ascii="Times New Roman" w:hAnsi="Times New Roman" w:cs="Times New Roman"/>
        </w:rPr>
        <w:tab/>
      </w:r>
      <w:r w:rsidR="00A41E4A">
        <w:rPr>
          <w:rFonts w:ascii="Times New Roman" w:hAnsi="Times New Roman" w:cs="Times New Roman"/>
        </w:rPr>
        <w:tab/>
      </w:r>
      <w:r w:rsidR="00A41E4A">
        <w:rPr>
          <w:rFonts w:ascii="Times New Roman" w:hAnsi="Times New Roman" w:cs="Times New Roman"/>
        </w:rPr>
        <w:tab/>
      </w:r>
      <w:r w:rsidR="00A41E4A">
        <w:rPr>
          <w:rFonts w:ascii="Times New Roman" w:hAnsi="Times New Roman" w:cs="Times New Roman"/>
        </w:rPr>
        <w:tab/>
      </w:r>
      <w:proofErr w:type="gramStart"/>
      <w:r w:rsidR="00A41E4A">
        <w:rPr>
          <w:rFonts w:ascii="Times New Roman" w:hAnsi="Times New Roman" w:cs="Times New Roman"/>
        </w:rPr>
        <w:t>sin</w:t>
      </w:r>
      <w:proofErr w:type="gramEnd"/>
      <w:r w:rsidR="00A41E4A">
        <w:rPr>
          <w:rFonts w:ascii="Times New Roman" w:hAnsi="Times New Roman" w:cs="Times New Roman"/>
        </w:rPr>
        <w:t xml:space="preserve"> </w:t>
      </w:r>
      <w:r w:rsidR="00A41E4A" w:rsidRPr="00E405FD">
        <w:rPr>
          <w:rFonts w:ascii="Times New Roman" w:hAnsi="Times New Roman" w:cs="Times New Roman"/>
          <w:i/>
        </w:rPr>
        <w:t>A</w:t>
      </w:r>
      <w:r w:rsidR="00A41E4A">
        <w:rPr>
          <w:rFonts w:ascii="Times New Roman" w:hAnsi="Times New Roman" w:cs="Times New Roman"/>
        </w:rPr>
        <w:t xml:space="preserve"> = </w:t>
      </w:r>
      <w:r w:rsidR="00A41E4A">
        <w:rPr>
          <w:rFonts w:ascii="Times New Roman" w:hAnsi="Times New Roman" w:cs="Times New Roman"/>
        </w:rPr>
        <w:tab/>
      </w:r>
      <w:r w:rsidR="00A41E4A">
        <w:rPr>
          <w:rFonts w:ascii="Times New Roman" w:hAnsi="Times New Roman" w:cs="Times New Roman"/>
        </w:rPr>
        <w:tab/>
      </w:r>
      <w:r w:rsidR="00A41E4A">
        <w:rPr>
          <w:rFonts w:ascii="Times New Roman" w:hAnsi="Times New Roman" w:cs="Times New Roman"/>
        </w:rPr>
        <w:tab/>
        <w:t xml:space="preserve">sin </w:t>
      </w:r>
      <w:r w:rsidR="00A41E4A" w:rsidRPr="00E405FD">
        <w:rPr>
          <w:rFonts w:ascii="Times New Roman" w:hAnsi="Times New Roman" w:cs="Times New Roman"/>
          <w:i/>
        </w:rPr>
        <w:t>B</w:t>
      </w:r>
      <w:r w:rsidR="00A41E4A">
        <w:rPr>
          <w:rFonts w:ascii="Times New Roman" w:hAnsi="Times New Roman" w:cs="Times New Roman"/>
        </w:rPr>
        <w:t xml:space="preserve"> =</w:t>
      </w:r>
    </w:p>
    <w:p w:rsidR="00B45EA4" w:rsidRDefault="00B45EA4">
      <w:pPr>
        <w:rPr>
          <w:rFonts w:ascii="Times New Roman" w:hAnsi="Times New Roman" w:cs="Times New Roman"/>
        </w:rPr>
      </w:pPr>
    </w:p>
    <w:p w:rsidR="00AC348A" w:rsidRDefault="00A41E4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</w:rPr>
        <w:t>cos</w:t>
      </w:r>
      <w:proofErr w:type="gramEnd"/>
      <w:r>
        <w:rPr>
          <w:rFonts w:ascii="Times New Roman" w:hAnsi="Times New Roman" w:cs="Times New Roman"/>
        </w:rPr>
        <w:t xml:space="preserve"> </w:t>
      </w:r>
      <w:r w:rsidRPr="00E405FD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E405FD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cos </w:t>
      </w:r>
      <w:r w:rsidRPr="00E405FD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 =</w:t>
      </w:r>
    </w:p>
    <w:p w:rsidR="00AC348A" w:rsidRDefault="00AC348A">
      <w:pPr>
        <w:rPr>
          <w:rFonts w:ascii="Times New Roman" w:hAnsi="Times New Roman" w:cs="Times New Roman"/>
        </w:rPr>
      </w:pPr>
    </w:p>
    <w:p w:rsidR="00AC348A" w:rsidRDefault="00E405FD">
      <w:p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 wp14:anchorId="038E9467" wp14:editId="0FDFD37E">
                <wp:simplePos x="0" y="0"/>
                <wp:positionH relativeFrom="column">
                  <wp:posOffset>1060107</wp:posOffset>
                </wp:positionH>
                <wp:positionV relativeFrom="paragraph">
                  <wp:posOffset>90187</wp:posOffset>
                </wp:positionV>
                <wp:extent cx="657163" cy="246818"/>
                <wp:effectExtent l="0" t="0" r="0" b="0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7163" cy="24681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05FD" w:rsidRPr="00E405FD" w:rsidRDefault="00E405FD" w:rsidP="00E405FD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8 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38E9467" id="Text Box 40" o:spid="_x0000_s1056" type="#_x0000_t202" style="position:absolute;margin-left:83.45pt;margin-top:7.1pt;width:51.75pt;height:19.4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" filled="f" stroked="f" strokeweight=".5pt">
                <v:textbox>
                  <w:txbxContent>
                    <w:p w:rsidR="00E405FD" w:rsidRPr="00E405FD" w:rsidRDefault="00E405FD" w:rsidP="00E405FD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8 cm</w:t>
                      </w:r>
                    </w:p>
                  </w:txbxContent>
                </v:textbox>
              </v:shape>
            </w:pict>
          </mc:Fallback>
        </mc:AlternateContent>
      </w:r>
      <w:r w:rsidR="00A41E4A">
        <w:rPr>
          <w:rFonts w:ascii="Times New Roman" w:hAnsi="Times New Roman" w:cs="Times New Roman"/>
        </w:rPr>
        <w:tab/>
      </w:r>
      <w:r w:rsidR="00A41E4A">
        <w:rPr>
          <w:rFonts w:ascii="Times New Roman" w:hAnsi="Times New Roman" w:cs="Times New Roman"/>
        </w:rPr>
        <w:tab/>
      </w:r>
      <w:r w:rsidR="00A41E4A">
        <w:rPr>
          <w:rFonts w:ascii="Times New Roman" w:hAnsi="Times New Roman" w:cs="Times New Roman"/>
        </w:rPr>
        <w:tab/>
      </w:r>
      <w:r w:rsidR="00A41E4A">
        <w:rPr>
          <w:rFonts w:ascii="Times New Roman" w:hAnsi="Times New Roman" w:cs="Times New Roman"/>
        </w:rPr>
        <w:tab/>
      </w:r>
      <w:r w:rsidR="00A41E4A">
        <w:rPr>
          <w:rFonts w:ascii="Times New Roman" w:hAnsi="Times New Roman" w:cs="Times New Roman"/>
        </w:rPr>
        <w:tab/>
      </w:r>
      <w:r w:rsidR="00A41E4A">
        <w:rPr>
          <w:rFonts w:ascii="Times New Roman" w:hAnsi="Times New Roman" w:cs="Times New Roman"/>
        </w:rPr>
        <w:tab/>
      </w:r>
      <w:r w:rsidR="00A41E4A">
        <w:rPr>
          <w:rFonts w:ascii="Times New Roman" w:hAnsi="Times New Roman" w:cs="Times New Roman"/>
        </w:rPr>
        <w:tab/>
      </w:r>
      <w:proofErr w:type="gramStart"/>
      <w:r w:rsidR="00A41E4A">
        <w:rPr>
          <w:rFonts w:ascii="Times New Roman" w:hAnsi="Times New Roman" w:cs="Times New Roman"/>
        </w:rPr>
        <w:t>tan</w:t>
      </w:r>
      <w:proofErr w:type="gramEnd"/>
      <w:r w:rsidR="00A41E4A">
        <w:rPr>
          <w:rFonts w:ascii="Times New Roman" w:hAnsi="Times New Roman" w:cs="Times New Roman"/>
        </w:rPr>
        <w:t xml:space="preserve"> </w:t>
      </w:r>
      <w:r w:rsidR="00A41E4A" w:rsidRPr="00E405FD">
        <w:rPr>
          <w:rFonts w:ascii="Times New Roman" w:hAnsi="Times New Roman" w:cs="Times New Roman"/>
          <w:i/>
        </w:rPr>
        <w:t>A</w:t>
      </w:r>
      <w:r w:rsidR="00A41E4A">
        <w:rPr>
          <w:rFonts w:ascii="Times New Roman" w:hAnsi="Times New Roman" w:cs="Times New Roman"/>
        </w:rPr>
        <w:t xml:space="preserve"> = </w:t>
      </w:r>
      <w:r w:rsidR="00A41E4A">
        <w:rPr>
          <w:rFonts w:ascii="Times New Roman" w:hAnsi="Times New Roman" w:cs="Times New Roman"/>
        </w:rPr>
        <w:tab/>
      </w:r>
      <w:r w:rsidR="00A41E4A">
        <w:rPr>
          <w:rFonts w:ascii="Times New Roman" w:hAnsi="Times New Roman" w:cs="Times New Roman"/>
        </w:rPr>
        <w:tab/>
      </w:r>
      <w:r w:rsidR="00A41E4A">
        <w:rPr>
          <w:rFonts w:ascii="Times New Roman" w:hAnsi="Times New Roman" w:cs="Times New Roman"/>
        </w:rPr>
        <w:tab/>
        <w:t xml:space="preserve">tan </w:t>
      </w:r>
      <w:r w:rsidR="00A41E4A" w:rsidRPr="00E405FD">
        <w:rPr>
          <w:rFonts w:ascii="Times New Roman" w:hAnsi="Times New Roman" w:cs="Times New Roman"/>
          <w:i/>
        </w:rPr>
        <w:t>B</w:t>
      </w:r>
      <w:r w:rsidR="00A41E4A">
        <w:rPr>
          <w:rFonts w:ascii="Times New Roman" w:hAnsi="Times New Roman" w:cs="Times New Roman"/>
        </w:rPr>
        <w:t xml:space="preserve"> = </w:t>
      </w:r>
    </w:p>
    <w:p w:rsidR="00AC348A" w:rsidRDefault="00AC348A">
      <w:pPr>
        <w:rPr>
          <w:rFonts w:ascii="Times New Roman" w:hAnsi="Times New Roman" w:cs="Times New Roman"/>
        </w:rPr>
      </w:pPr>
    </w:p>
    <w:p w:rsidR="00AC348A" w:rsidRDefault="00AC348A">
      <w:pPr>
        <w:rPr>
          <w:rFonts w:ascii="Times New Roman" w:hAnsi="Times New Roman" w:cs="Times New Roman"/>
        </w:rPr>
      </w:pPr>
    </w:p>
    <w:p w:rsidR="00AC348A" w:rsidRDefault="00E56BC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71E1DF71" wp14:editId="0145E3B9">
                <wp:simplePos x="0" y="0"/>
                <wp:positionH relativeFrom="column">
                  <wp:posOffset>-70945</wp:posOffset>
                </wp:positionH>
                <wp:positionV relativeFrom="paragraph">
                  <wp:posOffset>153582</wp:posOffset>
                </wp:positionV>
                <wp:extent cx="225287" cy="231913"/>
                <wp:effectExtent l="0" t="0" r="22860" b="15875"/>
                <wp:wrapNone/>
                <wp:docPr id="142" name="Oval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287" cy="231913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6450739" id="Oval 142" o:spid="_x0000_s1026" style="position:absolute;margin-left:-5.6pt;margin-top:12.1pt;width:17.75pt;height:18.2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" filled="f" strokecolor="black [3213]" strokeweight="1pt"/>
            </w:pict>
          </mc:Fallback>
        </mc:AlternateContent>
      </w:r>
    </w:p>
    <w:p w:rsidR="00E405FD" w:rsidRDefault="00A41E4A" w:rsidP="00E405F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4</w:t>
      </w:r>
      <w:r w:rsidR="00E56BC5" w:rsidRPr="00E56BC5">
        <w:rPr>
          <w:rFonts w:ascii="Times New Roman" w:hAnsi="Times New Roman" w:cs="Times New Roman"/>
          <w:b/>
        </w:rPr>
        <w:t>.</w:t>
      </w:r>
      <w:r w:rsidR="00E56BC5">
        <w:rPr>
          <w:rFonts w:ascii="Times New Roman" w:hAnsi="Times New Roman" w:cs="Times New Roman"/>
        </w:rPr>
        <w:t xml:space="preserve">     </w:t>
      </w:r>
      <w:r w:rsidR="00E405FD">
        <w:rPr>
          <w:rFonts w:ascii="Times New Roman" w:hAnsi="Times New Roman" w:cs="Times New Roman"/>
        </w:rPr>
        <w:t>Use the figure to write the values of the six trig ratios at the right. Express answers in exact form.</w:t>
      </w:r>
    </w:p>
    <w:p w:rsidR="00E405FD" w:rsidRDefault="00E405FD" w:rsidP="00E405F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885568" behindDoc="0" locked="0" layoutInCell="1" allowOverlap="1" wp14:anchorId="773DB408" wp14:editId="15308E0C">
                <wp:simplePos x="0" y="0"/>
                <wp:positionH relativeFrom="column">
                  <wp:posOffset>307426</wp:posOffset>
                </wp:positionH>
                <wp:positionV relativeFrom="paragraph">
                  <wp:posOffset>49204</wp:posOffset>
                </wp:positionV>
                <wp:extent cx="2409190" cy="1165860"/>
                <wp:effectExtent l="0" t="0" r="0" b="0"/>
                <wp:wrapNone/>
                <wp:docPr id="42" name="Group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9190" cy="1165860"/>
                          <a:chOff x="-14607" y="140992"/>
                          <a:chExt cx="2409418" cy="1166242"/>
                        </a:xfrm>
                      </wpg:grpSpPr>
                      <wpg:grpSp>
                        <wpg:cNvPr id="43" name="Group 43"/>
                        <wpg:cNvGrpSpPr/>
                        <wpg:grpSpPr>
                          <a:xfrm>
                            <a:off x="-14607" y="140992"/>
                            <a:ext cx="2409418" cy="1166242"/>
                            <a:chOff x="-37658" y="-89535"/>
                            <a:chExt cx="2409418" cy="1166242"/>
                          </a:xfrm>
                        </wpg:grpSpPr>
                        <wps:wsp>
                          <wps:cNvPr id="44" name="Freeform 44"/>
                          <wps:cNvSpPr/>
                          <wps:spPr>
                            <a:xfrm flipH="1">
                              <a:off x="203835" y="0"/>
                              <a:ext cx="1544313" cy="880110"/>
                            </a:xfrm>
                            <a:custGeom>
                              <a:avLst/>
                              <a:gdLst>
                                <a:gd name="connsiteX0" fmla="*/ 217170 w 2137410"/>
                                <a:gd name="connsiteY0" fmla="*/ 880110 h 880110"/>
                                <a:gd name="connsiteX1" fmla="*/ 0 w 2137410"/>
                                <a:gd name="connsiteY1" fmla="*/ 0 h 880110"/>
                                <a:gd name="connsiteX2" fmla="*/ 2137410 w 2137410"/>
                                <a:gd name="connsiteY2" fmla="*/ 622935 h 880110"/>
                                <a:gd name="connsiteX3" fmla="*/ 217170 w 2137410"/>
                                <a:gd name="connsiteY3" fmla="*/ 880110 h 880110"/>
                                <a:gd name="connsiteX0" fmla="*/ 13335 w 1933575"/>
                                <a:gd name="connsiteY0" fmla="*/ 880110 h 880110"/>
                                <a:gd name="connsiteX1" fmla="*/ 0 w 1933575"/>
                                <a:gd name="connsiteY1" fmla="*/ 0 h 880110"/>
                                <a:gd name="connsiteX2" fmla="*/ 1933575 w 1933575"/>
                                <a:gd name="connsiteY2" fmla="*/ 622935 h 880110"/>
                                <a:gd name="connsiteX3" fmla="*/ 13335 w 1933575"/>
                                <a:gd name="connsiteY3" fmla="*/ 880110 h 880110"/>
                                <a:gd name="connsiteX0" fmla="*/ 13335 w 1544313"/>
                                <a:gd name="connsiteY0" fmla="*/ 880110 h 880110"/>
                                <a:gd name="connsiteX1" fmla="*/ 0 w 1544313"/>
                                <a:gd name="connsiteY1" fmla="*/ 0 h 880110"/>
                                <a:gd name="connsiteX2" fmla="*/ 1544313 w 1544313"/>
                                <a:gd name="connsiteY2" fmla="*/ 880110 h 880110"/>
                                <a:gd name="connsiteX3" fmla="*/ 13335 w 1544313"/>
                                <a:gd name="connsiteY3" fmla="*/ 880110 h 880110"/>
                                <a:gd name="connsiteX0" fmla="*/ 609 w 1544313"/>
                                <a:gd name="connsiteY0" fmla="*/ 878729 h 880110"/>
                                <a:gd name="connsiteX1" fmla="*/ 0 w 1544313"/>
                                <a:gd name="connsiteY1" fmla="*/ 0 h 880110"/>
                                <a:gd name="connsiteX2" fmla="*/ 1544313 w 1544313"/>
                                <a:gd name="connsiteY2" fmla="*/ 880110 h 880110"/>
                                <a:gd name="connsiteX3" fmla="*/ 609 w 1544313"/>
                                <a:gd name="connsiteY3" fmla="*/ 878729 h 88011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1544313" h="880110">
                                  <a:moveTo>
                                    <a:pt x="609" y="878729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1544313" y="880110"/>
                                  </a:lnTo>
                                  <a:lnTo>
                                    <a:pt x="609" y="87872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" name="Text Box 45"/>
                          <wps:cNvSpPr txBox="1"/>
                          <wps:spPr>
                            <a:xfrm>
                              <a:off x="1701145" y="829808"/>
                              <a:ext cx="512445" cy="2468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05FD" w:rsidRPr="003E0F48" w:rsidRDefault="00E405FD" w:rsidP="00E405FD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" name="Text Box 46"/>
                          <wps:cNvSpPr txBox="1"/>
                          <wps:spPr>
                            <a:xfrm>
                              <a:off x="1759843" y="-89535"/>
                              <a:ext cx="611917" cy="2468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05FD" w:rsidRPr="00A41E4A" w:rsidRDefault="00E405FD" w:rsidP="00E405FD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A41E4A"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" name="Text Box 47"/>
                          <wps:cNvSpPr txBox="1"/>
                          <wps:spPr>
                            <a:xfrm>
                              <a:off x="-37658" y="776549"/>
                              <a:ext cx="657225" cy="2468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05FD" w:rsidRPr="00A41E4A" w:rsidRDefault="00E405FD" w:rsidP="00E405FD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A41E4A"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8" name="Rectangle 48"/>
                        <wps:cNvSpPr/>
                        <wps:spPr>
                          <a:xfrm>
                            <a:off x="1607476" y="947197"/>
                            <a:ext cx="163964" cy="1639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73DB408" id="Group 42" o:spid="_x0000_s1057" style="position:absolute;margin-left:24.2pt;margin-top:3.85pt;width:189.7pt;height:91.8pt;z-index:251885568;mso-width-relative:margin;mso-height-relative:margin" coordorigin="-146,1409" coordsize="24094,116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">
                <v:group id="Group 43" o:spid="_x0000_s1058" style="position:absolute;left:-146;top:1409;width:24094;height:11663" coordorigin="-376,-895" coordsize="24094,116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<v:shape id="Freeform 44" o:spid="_x0000_s1059" style="position:absolute;left:2038;width:15443;height:8801;flip:x;visibility:visible;mso-wrap-style:square;v-text-anchor:middle" coordsize="1544313,880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LRoMUA&#10;AADbAAAADwAAAGRycy9kb3ducmV2LnhtbESPT2vCQBTE7wW/w/IEL6Ibg9Q0dRWVFgq9+KeHHh/Z&#10;Z7KafRuyq8Zv7xaEHoeZ+Q0zX3a2FldqvXGsYDJOQBAXThsuFfwcPkcZCB+QNdaOScGdPCwXvZc5&#10;5trdeEfXfShFhLDPUUEVQpNL6YuKLPqxa4ijd3StxRBlW0rd4i3CbS3TJHmVFg3HhQob2lRUnPcX&#10;q2CYzVK3W6e/Wbddr470Zr4/TkapQb9bvYMI1IX/8LP9pRVMp/D3Jf4AuXg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stGgxQAAANsAAAAPAAAAAAAAAAAAAAAAAJgCAABkcnMv&#10;ZG93bnJldi54bWxQSwUGAAAAAAQABAD1AAAAigMAAAAA&#10;" path="m609,878729l,,1544313,880110,609,878729xe" filled="f" strokecolor="black [3213]">
                    <v:path arrowok="t" o:connecttype="custom" o:connectlocs="609,878729;0,0;1544313,880110;609,878729" o:connectangles="0,0,0,0"/>
                  </v:shape>
                  <v:shape id="Text Box 45" o:spid="_x0000_s1060" type="#_x0000_t202" style="position:absolute;left:17011;top:8298;width:5124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OWCsUA&#10;AADbAAAADwAAAGRycy9kb3ducmV2LnhtbESPQWvCQBSE74X+h+UJvdWN0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05YKxQAAANsAAAAPAAAAAAAAAAAAAAAAAJgCAABkcnMv&#10;ZG93bnJldi54bWxQSwUGAAAAAAQABAD1AAAAigMAAAAA&#10;" filled="f" stroked="f" strokeweight=".5pt">
                    <v:textbox>
                      <w:txbxContent>
                        <w:p w:rsidR="00E405FD" w:rsidRPr="003E0F48" w:rsidRDefault="00E405FD" w:rsidP="00E405FD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6" o:spid="_x0000_s1061" type="#_x0000_t202" style="position:absolute;left:17598;top:-895;width:6119;height:2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EIfcUA&#10;AADbAAAADwAAAGRycy9kb3ducmV2LnhtbESPQWvCQBSE7wX/w/IEb3VjU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AQh9xQAAANsAAAAPAAAAAAAAAAAAAAAAAJgCAABkcnMv&#10;ZG93bnJldi54bWxQSwUGAAAAAAQABAD1AAAAigMAAAAA&#10;" filled="f" stroked="f" strokeweight=".5pt">
                    <v:textbox>
                      <w:txbxContent>
                        <w:p w:rsidR="00E405FD" w:rsidRPr="00A41E4A" w:rsidRDefault="00E405FD" w:rsidP="00E405FD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 w:rsidRPr="00A41E4A"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7" o:spid="_x0000_s1062" type="#_x0000_t202" style="position:absolute;left:-376;top:7765;width:6571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2t5sUA&#10;AADb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Ta3mxQAAANsAAAAPAAAAAAAAAAAAAAAAAJgCAABkcnMv&#10;ZG93bnJldi54bWxQSwUGAAAAAAQABAD1AAAAigMAAAAA&#10;" filled="f" stroked="f" strokeweight=".5pt">
                    <v:textbox>
                      <w:txbxContent>
                        <w:p w:rsidR="00E405FD" w:rsidRPr="00A41E4A" w:rsidRDefault="00E405FD" w:rsidP="00E405FD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 w:rsidRPr="00A41E4A"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rect id="Rectangle 48" o:spid="_x0000_s1063" style="position:absolute;left:16074;top:9471;width:1640;height:16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JUhMAA&#10;AADbAAAADwAAAGRycy9kb3ducmV2LnhtbERP3WrCMBS+H/gO4Qi7GTZdN0Rqo4gw2E0H6/YAh+bY&#10;FJuT2KRa395cDHb58f1X+9kO4kpj6B0reM1yEMSt0z13Cn5/PlYbECEiaxwck4I7BdjvFk8Vltrd&#10;+JuuTexECuFQogIToy+lDK0hiyFznjhxJzdajAmOndQj3lK4HWSR52tpsefUYNDT0VB7biarYJ42&#10;l0s9na2ht3p4KaL/qr1X6nk5H7YgIs3xX/zn/tQK3tPY9CX9AL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LJUhMAAAADbAAAADwAAAAAAAAAAAAAAAACYAgAAZHJzL2Rvd25y&#10;ZXYueG1sUEsFBgAAAAAEAAQA9QAAAIUDAAAAAA==&#10;" filled="f" strokecolor="black [3213]"/>
              </v:group>
            </w:pict>
          </mc:Fallback>
        </mc:AlternateContent>
      </w:r>
    </w:p>
    <w:p w:rsidR="00E405FD" w:rsidRDefault="00E405FD" w:rsidP="00E405F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</w:rPr>
        <w:t>sin</w:t>
      </w:r>
      <w:proofErr w:type="gramEnd"/>
      <w:r>
        <w:rPr>
          <w:rFonts w:ascii="Times New Roman" w:hAnsi="Times New Roman" w:cs="Times New Roman"/>
        </w:rPr>
        <w:t xml:space="preserve"> </w:t>
      </w:r>
      <w:r w:rsidRPr="00E405FD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sin </w:t>
      </w:r>
      <w:r w:rsidRPr="00E405FD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 =</w:t>
      </w:r>
    </w:p>
    <w:p w:rsidR="00E405FD" w:rsidRDefault="00E405FD" w:rsidP="00E405FD">
      <w:p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7616" behindDoc="0" locked="0" layoutInCell="1" allowOverlap="1" wp14:anchorId="6F50D129" wp14:editId="0A74F94D">
                <wp:simplePos x="0" y="0"/>
                <wp:positionH relativeFrom="column">
                  <wp:posOffset>2047179</wp:posOffset>
                </wp:positionH>
                <wp:positionV relativeFrom="paragraph">
                  <wp:posOffset>87733</wp:posOffset>
                </wp:positionV>
                <wp:extent cx="657163" cy="246818"/>
                <wp:effectExtent l="0" t="0" r="0" b="0"/>
                <wp:wrapNone/>
                <wp:docPr id="49" name="Text Box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7163" cy="24681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05FD" w:rsidRPr="00E405FD" w:rsidRDefault="00E405FD" w:rsidP="00E405FD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5 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F50D129" id="Text Box 49" o:spid="_x0000_s1064" type="#_x0000_t202" style="position:absolute;margin-left:161.2pt;margin-top:6.9pt;width:51.75pt;height:19.4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" filled="f" stroked="f" strokeweight=".5pt">
                <v:textbox>
                  <w:txbxContent>
                    <w:p w:rsidR="00E405FD" w:rsidRPr="00E405FD" w:rsidRDefault="00E405FD" w:rsidP="00E405FD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5 cm</w:t>
                      </w:r>
                    </w:p>
                  </w:txbxContent>
                </v:textbox>
              </v:shape>
            </w:pict>
          </mc:Fallback>
        </mc:AlternateContent>
      </w:r>
    </w:p>
    <w:p w:rsidR="00E405FD" w:rsidRDefault="00E405FD" w:rsidP="00E405F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</w:rPr>
        <w:t>cos</w:t>
      </w:r>
      <w:proofErr w:type="gramEnd"/>
      <w:r>
        <w:rPr>
          <w:rFonts w:ascii="Times New Roman" w:hAnsi="Times New Roman" w:cs="Times New Roman"/>
        </w:rPr>
        <w:t xml:space="preserve"> </w:t>
      </w:r>
      <w:r w:rsidRPr="00E405FD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cos </w:t>
      </w:r>
      <w:r w:rsidRPr="00E405FD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 =</w:t>
      </w:r>
    </w:p>
    <w:p w:rsidR="00E405FD" w:rsidRDefault="00E405FD" w:rsidP="00E405FD">
      <w:pPr>
        <w:rPr>
          <w:rFonts w:ascii="Times New Roman" w:hAnsi="Times New Roman" w:cs="Times New Roman"/>
        </w:rPr>
      </w:pPr>
    </w:p>
    <w:p w:rsidR="00E405FD" w:rsidRDefault="00E405FD" w:rsidP="00E405FD">
      <w:p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 wp14:anchorId="5FBCFA65" wp14:editId="6FDEDC4F">
                <wp:simplePos x="0" y="0"/>
                <wp:positionH relativeFrom="column">
                  <wp:posOffset>1060107</wp:posOffset>
                </wp:positionH>
                <wp:positionV relativeFrom="paragraph">
                  <wp:posOffset>90187</wp:posOffset>
                </wp:positionV>
                <wp:extent cx="657163" cy="246818"/>
                <wp:effectExtent l="0" t="0" r="0" b="0"/>
                <wp:wrapNone/>
                <wp:docPr id="50" name="Text Box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7163" cy="24681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05FD" w:rsidRPr="00E405FD" w:rsidRDefault="00E405FD" w:rsidP="00E405FD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7 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BCFA65" id="Text Box 50" o:spid="_x0000_s1065" type="#_x0000_t202" style="position:absolute;margin-left:83.45pt;margin-top:7.1pt;width:51.75pt;height:19.4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" filled="f" stroked="f" strokeweight=".5pt">
                <v:textbox>
                  <w:txbxContent>
                    <w:p w:rsidR="00E405FD" w:rsidRPr="00E405FD" w:rsidRDefault="00E405FD" w:rsidP="00E405FD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7 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</w:rPr>
        <w:t>tan</w:t>
      </w:r>
      <w:proofErr w:type="gramEnd"/>
      <w:r>
        <w:rPr>
          <w:rFonts w:ascii="Times New Roman" w:hAnsi="Times New Roman" w:cs="Times New Roman"/>
        </w:rPr>
        <w:t xml:space="preserve"> </w:t>
      </w:r>
      <w:r w:rsidRPr="00E405FD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tan </w:t>
      </w:r>
      <w:r w:rsidRPr="00E405FD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 = </w:t>
      </w:r>
    </w:p>
    <w:p w:rsidR="00B72FBA" w:rsidRPr="00CE57E2" w:rsidRDefault="00B72FBA">
      <w:pPr>
        <w:rPr>
          <w:rFonts w:ascii="Times New Roman" w:hAnsi="Times New Roman" w:cs="Times New Roman"/>
        </w:rPr>
      </w:pPr>
    </w:p>
    <w:p w:rsidR="00B72FBA" w:rsidRDefault="008E202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14208" behindDoc="1" locked="0" layoutInCell="1" allowOverlap="1">
                <wp:simplePos x="0" y="0"/>
                <wp:positionH relativeFrom="column">
                  <wp:posOffset>-80319</wp:posOffset>
                </wp:positionH>
                <wp:positionV relativeFrom="paragraph">
                  <wp:posOffset>-55605</wp:posOffset>
                </wp:positionV>
                <wp:extent cx="1360479" cy="324485"/>
                <wp:effectExtent l="0" t="0" r="11430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479" cy="324485"/>
                          <a:chOff x="0" y="0"/>
                          <a:chExt cx="1360479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Rounded Rectangle 5"/>
                        <wps:cNvSpPr/>
                        <wps:spPr>
                          <a:xfrm>
                            <a:off x="994719" y="0"/>
                            <a:ext cx="3657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E27E5CB" id="Group 13" o:spid="_x0000_s1026" style="position:absolute;margin-left:-6.3pt;margin-top:-4.4pt;width:107.1pt;height:25.55pt;z-index:-251702272" coordsize="13604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AvqcAA&#10;AADbAAAADwAAAGRycy9kb3ducmV2LnhtbERPS4vCMBC+C/6HMAt701QXRLqmsiyI9eDBF7K3oZk+&#10;2GZSkqj13xtB8DYf33MWy9604krON5YVTMYJCOLC6oYrBcfDajQH4QOyxtYyKbiTh2U2HCww1fbG&#10;O7ruQyViCPsUFdQhdKmUvqjJoB/bjjhypXUGQ4SuktrhLYabVk6TZCYNNhwbauzot6bif38xCjbV&#10;5dR021JvDybP6e/LrVdnp9TnR//zDSJQH97ilzvXcf4Enr/E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zAvqcAAAADbAAAADwAAAAAAAAAAAAAAAACYAgAAZHJzL2Rvd25y&#10;ZXYueG1sUEsFBgAAAAAEAAQA9QAAAIUDAAAAAA==&#10;" filled="f" strokecolor="black [3213]" strokeweight="1pt"/>
                <v:roundrect id="Rounded Rectangle 5" o:spid="_x0000_s1028" style="position:absolute;left:9947;width:365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jABsAA&#10;AADbAAAADwAAAGRycy9kb3ducmV2LnhtbERPTYvCMBC9C/sfwix401QFXapR3HUF8SBY9+JtaMa2&#10;2ExCk6313xtB8DaP9zmLVWdq0VLjK8sKRsMEBHFudcWFgr/TdvAFwgdkjbVlUnAnD6vlR2+BqbY3&#10;PlKbhULEEPYpKihDcKmUPi/JoB9aRxy5i20MhgibQuoGbzHc1HKcJFNpsOLYUKKjn5Lya/ZvFEx+&#10;OcnOo/3EGn+4u+16477bk1L9z249BxGoC2/xy73Tcf4Mnr/EA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9jABsAAAADbAAAADwAAAAAAAAAAAAAAAACYAgAAZHJzL2Rvd25y&#10;ZXYueG1sUEsFBgAAAAAEAAQA9QAAAIUDAAAAAA==&#10;" fillcolor="#7f7f7f [1612]" strokecolor="black [3213]" strokeweight="1pt"/>
              </v:group>
            </w:pict>
          </mc:Fallback>
        </mc:AlternateContent>
      </w:r>
      <w:r w:rsidR="00B72FBA" w:rsidRPr="00B72FBA">
        <w:rPr>
          <w:rFonts w:ascii="Times New Roman" w:hAnsi="Times New Roman" w:cs="Times New Roman"/>
          <w:sz w:val="28"/>
          <w:szCs w:val="28"/>
        </w:rPr>
        <w:t>PRACTICE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5C6258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5</w:t>
      </w:r>
      <w:r w:rsidR="00E405FD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-4</w:t>
      </w:r>
      <w:r w:rsidR="00B72FBA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  <w:t>NAME______________________________</w:t>
      </w:r>
    </w:p>
    <w:p w:rsidR="006B3D58" w:rsidRPr="00073601" w:rsidRDefault="00063004">
      <w:pPr>
        <w:rPr>
          <w:rFonts w:ascii="Copperplate Gothic Bold" w:hAnsi="Copperplate Gothic Bold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73601">
        <w:rPr>
          <w:rFonts w:ascii="Copperplate Gothic Bold" w:hAnsi="Copperplate Gothic Bold" w:cs="Times New Roman"/>
          <w:sz w:val="18"/>
          <w:szCs w:val="18"/>
        </w:rPr>
        <w:t>[SHOW YOUR WORK]</w:t>
      </w:r>
      <w:r w:rsidR="00120D07">
        <w:rPr>
          <w:rFonts w:ascii="Copperplate Gothic Bold" w:hAnsi="Copperplate Gothic Bold" w:cs="Times New Roman"/>
        </w:rPr>
        <w:tab/>
      </w:r>
    </w:p>
    <w:p w:rsidR="00565C54" w:rsidRDefault="00032A6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length of the third side of a right triangle where </w:t>
      </w:r>
      <w:proofErr w:type="gramStart"/>
      <w:r w:rsidRPr="00032A6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and</w:t>
      </w:r>
      <w:proofErr w:type="gramEnd"/>
      <w:r>
        <w:rPr>
          <w:rFonts w:ascii="Times New Roman" w:hAnsi="Times New Roman" w:cs="Times New Roman"/>
        </w:rPr>
        <w:t xml:space="preserve"> </w:t>
      </w:r>
      <w:r w:rsidRPr="00032A6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 are lengths of legs and </w:t>
      </w:r>
      <w:r w:rsidRPr="00032A69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 xml:space="preserve"> is the length of the hypotenuse.</w:t>
      </w:r>
      <w:r w:rsidR="00E96A53">
        <w:rPr>
          <w:rFonts w:ascii="Times New Roman" w:hAnsi="Times New Roman" w:cs="Times New Roman"/>
        </w:rPr>
        <w:t xml:space="preserve"> Express your answer as a simplified radical when necessary.</w:t>
      </w:r>
    </w:p>
    <w:p w:rsidR="00032A69" w:rsidRDefault="00032A69" w:rsidP="00E96A53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032A6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= 3cm, </w:t>
      </w:r>
      <w:r w:rsidRPr="00032A6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 = 4cm, </w:t>
      </w:r>
      <w:r w:rsidRPr="00032A69">
        <w:rPr>
          <w:rFonts w:ascii="Times New Roman" w:hAnsi="Times New Roman" w:cs="Times New Roman"/>
          <w:i/>
        </w:rPr>
        <w:t xml:space="preserve">c </w:t>
      </w:r>
      <w:proofErr w:type="gramStart"/>
      <w:r>
        <w:rPr>
          <w:rFonts w:ascii="Times New Roman" w:hAnsi="Times New Roman" w:cs="Times New Roman"/>
        </w:rPr>
        <w:t>= ?</w:t>
      </w:r>
      <w:proofErr w:type="gramEnd"/>
      <w:r w:rsidR="00E96A53">
        <w:rPr>
          <w:rFonts w:ascii="Times New Roman" w:hAnsi="Times New Roman" w:cs="Times New Roman"/>
        </w:rPr>
        <w:tab/>
      </w:r>
      <w:r w:rsidR="00E96A53">
        <w:rPr>
          <w:rFonts w:ascii="Times New Roman" w:hAnsi="Times New Roman" w:cs="Times New Roman"/>
        </w:rPr>
        <w:tab/>
      </w:r>
      <w:r w:rsidR="00E96A53">
        <w:rPr>
          <w:rFonts w:ascii="Times New Roman" w:hAnsi="Times New Roman" w:cs="Times New Roman"/>
        </w:rPr>
        <w:tab/>
      </w:r>
      <w:r w:rsidR="00E96A53">
        <w:rPr>
          <w:rFonts w:ascii="Times New Roman" w:hAnsi="Times New Roman" w:cs="Times New Roman"/>
        </w:rPr>
        <w:tab/>
      </w:r>
      <w:r w:rsidR="00E96A53">
        <w:rPr>
          <w:rFonts w:ascii="Times New Roman" w:hAnsi="Times New Roman" w:cs="Times New Roman"/>
        </w:rPr>
        <w:tab/>
        <w:t xml:space="preserve">2.    </w:t>
      </w:r>
      <w:proofErr w:type="gramStart"/>
      <w:r w:rsidRPr="00E96A53">
        <w:rPr>
          <w:rFonts w:ascii="Times New Roman" w:hAnsi="Times New Roman" w:cs="Times New Roman"/>
          <w:i/>
        </w:rPr>
        <w:t>a</w:t>
      </w:r>
      <w:proofErr w:type="gramEnd"/>
      <w:r w:rsidRPr="00E96A53">
        <w:rPr>
          <w:rFonts w:ascii="Times New Roman" w:hAnsi="Times New Roman" w:cs="Times New Roman"/>
        </w:rPr>
        <w:t xml:space="preserve"> = 24in, </w:t>
      </w:r>
      <w:r w:rsidRPr="00E96A53">
        <w:rPr>
          <w:rFonts w:ascii="Times New Roman" w:hAnsi="Times New Roman" w:cs="Times New Roman"/>
          <w:i/>
        </w:rPr>
        <w:t>c</w:t>
      </w:r>
      <w:r w:rsidRPr="00E96A53">
        <w:rPr>
          <w:rFonts w:ascii="Times New Roman" w:hAnsi="Times New Roman" w:cs="Times New Roman"/>
        </w:rPr>
        <w:t xml:space="preserve"> = 25in, </w:t>
      </w:r>
      <w:r w:rsidRPr="00E96A53">
        <w:rPr>
          <w:rFonts w:ascii="Times New Roman" w:hAnsi="Times New Roman" w:cs="Times New Roman"/>
          <w:i/>
        </w:rPr>
        <w:t>b</w:t>
      </w:r>
      <w:r w:rsidRPr="00E96A53">
        <w:rPr>
          <w:rFonts w:ascii="Times New Roman" w:hAnsi="Times New Roman" w:cs="Times New Roman"/>
        </w:rPr>
        <w:t xml:space="preserve"> = ?</w:t>
      </w:r>
    </w:p>
    <w:p w:rsidR="00E96A53" w:rsidRPr="00E96A53" w:rsidRDefault="00E96A53" w:rsidP="00E96A53">
      <w:pPr>
        <w:rPr>
          <w:rFonts w:ascii="Times New Roman" w:hAnsi="Times New Roman" w:cs="Times New Roman"/>
        </w:rPr>
      </w:pPr>
    </w:p>
    <w:p w:rsidR="00E96A53" w:rsidRPr="00E96A53" w:rsidRDefault="00E96A53" w:rsidP="00750FE8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 = 20m, </w:t>
      </w:r>
      <w:r w:rsidRPr="00E96A53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 xml:space="preserve"> = 28m, </w:t>
      </w:r>
      <w:r w:rsidRPr="00E96A53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= ?</w:t>
      </w:r>
      <w:proofErr w:type="gramEnd"/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4.    </w:t>
      </w:r>
      <w:proofErr w:type="gramStart"/>
      <w:r w:rsidRPr="00E96A53">
        <w:rPr>
          <w:rFonts w:ascii="Times New Roman" w:hAnsi="Times New Roman" w:cs="Times New Roman"/>
          <w:i/>
        </w:rPr>
        <w:t>a</w:t>
      </w:r>
      <w:proofErr w:type="gramEnd"/>
      <w:r w:rsidRPr="00E96A53">
        <w:rPr>
          <w:rFonts w:ascii="Times New Roman" w:hAnsi="Times New Roman" w:cs="Times New Roman"/>
        </w:rPr>
        <w:t xml:space="preserve"> = 8mm, </w:t>
      </w:r>
      <w:r w:rsidRPr="00E96A53">
        <w:rPr>
          <w:rFonts w:ascii="Times New Roman" w:hAnsi="Times New Roman" w:cs="Times New Roman"/>
          <w:i/>
        </w:rPr>
        <w:t>b</w:t>
      </w:r>
      <w:r w:rsidRPr="00E96A53">
        <w:rPr>
          <w:rFonts w:ascii="Times New Roman" w:hAnsi="Times New Roman" w:cs="Times New Roman"/>
        </w:rPr>
        <w:t xml:space="preserve"> = 9mm, </w:t>
      </w:r>
      <w:r w:rsidRPr="00E96A53">
        <w:rPr>
          <w:rFonts w:ascii="Times New Roman" w:hAnsi="Times New Roman" w:cs="Times New Roman"/>
          <w:i/>
        </w:rPr>
        <w:t>c</w:t>
      </w:r>
      <w:r w:rsidRPr="00E96A53">
        <w:rPr>
          <w:rFonts w:ascii="Times New Roman" w:hAnsi="Times New Roman" w:cs="Times New Roman"/>
        </w:rPr>
        <w:t xml:space="preserve"> = ?</w:t>
      </w:r>
    </w:p>
    <w:p w:rsidR="00876BF7" w:rsidRDefault="00750FE8" w:rsidP="008C484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</w:p>
    <w:p w:rsidR="00750FE8" w:rsidRPr="008C4840" w:rsidRDefault="00750FE8" w:rsidP="008C4840">
      <w:pPr>
        <w:rPr>
          <w:rFonts w:ascii="Times New Roman" w:hAnsi="Times New Roman" w:cs="Times New Roman"/>
        </w:rPr>
      </w:pPr>
    </w:p>
    <w:p w:rsidR="00750FE8" w:rsidRDefault="00750FE8" w:rsidP="00750FE8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 w:rsidRPr="00750FE8">
        <w:rPr>
          <w:rFonts w:ascii="Times New Roman" w:hAnsi="Times New Roman" w:cs="Times New Roman"/>
        </w:rPr>
        <w:t>Use the figure to write the values of the six trig ratios at the right.</w:t>
      </w:r>
    </w:p>
    <w:p w:rsidR="00750FE8" w:rsidRPr="00750FE8" w:rsidRDefault="001F1106" w:rsidP="00750FE8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471377</wp:posOffset>
                </wp:positionH>
                <wp:positionV relativeFrom="paragraph">
                  <wp:posOffset>22683</wp:posOffset>
                </wp:positionV>
                <wp:extent cx="2409190" cy="1216146"/>
                <wp:effectExtent l="0" t="0" r="0" b="3175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9190" cy="1216146"/>
                          <a:chOff x="0" y="0"/>
                          <a:chExt cx="2409190" cy="1216146"/>
                        </a:xfrm>
                      </wpg:grpSpPr>
                      <wpg:grpSp>
                        <wpg:cNvPr id="64" name="Group 64"/>
                        <wpg:cNvGrpSpPr/>
                        <wpg:grpSpPr>
                          <a:xfrm>
                            <a:off x="0" y="0"/>
                            <a:ext cx="2409190" cy="1165860"/>
                            <a:chOff x="-14607" y="140992"/>
                            <a:chExt cx="2409418" cy="1166242"/>
                          </a:xfrm>
                        </wpg:grpSpPr>
                        <wpg:grpSp>
                          <wpg:cNvPr id="65" name="Group 65"/>
                          <wpg:cNvGrpSpPr/>
                          <wpg:grpSpPr>
                            <a:xfrm>
                              <a:off x="-14607" y="140992"/>
                              <a:ext cx="2409418" cy="1166242"/>
                              <a:chOff x="-37658" y="-89535"/>
                              <a:chExt cx="2409418" cy="1166242"/>
                            </a:xfrm>
                          </wpg:grpSpPr>
                          <wps:wsp>
                            <wps:cNvPr id="66" name="Freeform 66"/>
                            <wps:cNvSpPr/>
                            <wps:spPr>
                              <a:xfrm flipH="1">
                                <a:off x="203835" y="0"/>
                                <a:ext cx="1544313" cy="880110"/>
                              </a:xfrm>
                              <a:custGeom>
                                <a:avLst/>
                                <a:gdLst>
                                  <a:gd name="connsiteX0" fmla="*/ 217170 w 2137410"/>
                                  <a:gd name="connsiteY0" fmla="*/ 880110 h 880110"/>
                                  <a:gd name="connsiteX1" fmla="*/ 0 w 2137410"/>
                                  <a:gd name="connsiteY1" fmla="*/ 0 h 880110"/>
                                  <a:gd name="connsiteX2" fmla="*/ 2137410 w 2137410"/>
                                  <a:gd name="connsiteY2" fmla="*/ 622935 h 880110"/>
                                  <a:gd name="connsiteX3" fmla="*/ 217170 w 2137410"/>
                                  <a:gd name="connsiteY3" fmla="*/ 880110 h 880110"/>
                                  <a:gd name="connsiteX0" fmla="*/ 13335 w 1933575"/>
                                  <a:gd name="connsiteY0" fmla="*/ 880110 h 880110"/>
                                  <a:gd name="connsiteX1" fmla="*/ 0 w 1933575"/>
                                  <a:gd name="connsiteY1" fmla="*/ 0 h 880110"/>
                                  <a:gd name="connsiteX2" fmla="*/ 1933575 w 1933575"/>
                                  <a:gd name="connsiteY2" fmla="*/ 622935 h 880110"/>
                                  <a:gd name="connsiteX3" fmla="*/ 13335 w 1933575"/>
                                  <a:gd name="connsiteY3" fmla="*/ 880110 h 880110"/>
                                  <a:gd name="connsiteX0" fmla="*/ 13335 w 1544313"/>
                                  <a:gd name="connsiteY0" fmla="*/ 880110 h 880110"/>
                                  <a:gd name="connsiteX1" fmla="*/ 0 w 1544313"/>
                                  <a:gd name="connsiteY1" fmla="*/ 0 h 880110"/>
                                  <a:gd name="connsiteX2" fmla="*/ 1544313 w 1544313"/>
                                  <a:gd name="connsiteY2" fmla="*/ 880110 h 880110"/>
                                  <a:gd name="connsiteX3" fmla="*/ 13335 w 1544313"/>
                                  <a:gd name="connsiteY3" fmla="*/ 880110 h 880110"/>
                                  <a:gd name="connsiteX0" fmla="*/ 609 w 1544313"/>
                                  <a:gd name="connsiteY0" fmla="*/ 878729 h 880110"/>
                                  <a:gd name="connsiteX1" fmla="*/ 0 w 1544313"/>
                                  <a:gd name="connsiteY1" fmla="*/ 0 h 880110"/>
                                  <a:gd name="connsiteX2" fmla="*/ 1544313 w 1544313"/>
                                  <a:gd name="connsiteY2" fmla="*/ 880110 h 880110"/>
                                  <a:gd name="connsiteX3" fmla="*/ 609 w 1544313"/>
                                  <a:gd name="connsiteY3" fmla="*/ 878729 h 88011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1544313" h="880110">
                                    <a:moveTo>
                                      <a:pt x="609" y="878729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1544313" y="880110"/>
                                    </a:lnTo>
                                    <a:lnTo>
                                      <a:pt x="609" y="878729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7" name="Text Box 67"/>
                            <wps:cNvSpPr txBox="1"/>
                            <wps:spPr>
                              <a:xfrm>
                                <a:off x="1701145" y="829808"/>
                                <a:ext cx="512445" cy="24689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50FE8" w:rsidRPr="003E0F48" w:rsidRDefault="00750FE8" w:rsidP="00750FE8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8" name="Text Box 68"/>
                            <wps:cNvSpPr txBox="1"/>
                            <wps:spPr>
                              <a:xfrm>
                                <a:off x="1759843" y="-89535"/>
                                <a:ext cx="611917" cy="24689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50FE8" w:rsidRPr="00A41E4A" w:rsidRDefault="00750FE8" w:rsidP="00750FE8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A41E4A"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9" name="Text Box 69"/>
                            <wps:cNvSpPr txBox="1"/>
                            <wps:spPr>
                              <a:xfrm>
                                <a:off x="-37658" y="776549"/>
                                <a:ext cx="657225" cy="24689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50FE8" w:rsidRPr="00A41E4A" w:rsidRDefault="00750FE8" w:rsidP="00750FE8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A41E4A"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0" name="Rectangle 70"/>
                          <wps:cNvSpPr/>
                          <wps:spPr>
                            <a:xfrm>
                              <a:off x="1607476" y="947197"/>
                              <a:ext cx="163964" cy="1639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1" name="Text Box 71"/>
                        <wps:cNvSpPr txBox="1"/>
                        <wps:spPr>
                          <a:xfrm>
                            <a:off x="807277" y="969328"/>
                            <a:ext cx="657163" cy="24681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50FE8" w:rsidRPr="00E405FD" w:rsidRDefault="00750FE8" w:rsidP="00750FE8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8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3" o:spid="_x0000_s1066" style="position:absolute;left:0;text-align:left;margin-left:37.1pt;margin-top:1.8pt;width:189.7pt;height:95.75pt;z-index:251898880;mso-height-relative:margin" coordsize="24091,12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">
                <v:group id="Group 64" o:spid="_x0000_s1067" style="position:absolute;width:24091;height:11658" coordorigin="-146,1409" coordsize="24094,116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<v:group id="Group 65" o:spid="_x0000_s1068" style="position:absolute;left:-146;top:1409;width:24094;height:11663" coordorigin="-376,-895" coordsize="24094,116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  <v:shape id="Freeform 66" o:spid="_x0000_s1069" style="position:absolute;left:2038;width:15443;height:8801;flip:x;visibility:visible;mso-wrap-style:square;v-text-anchor:middle" coordsize="1544313,880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m2LMUA&#10;AADbAAAADwAAAGRycy9kb3ducmV2LnhtbESPT2vCQBTE7wW/w/KEXopuzCGN0VVULBR6qX8OHh/Z&#10;Z7KafRuyq6bfvlsoeBxm5jfMfNnbRtyp88axgsk4AUFcOm24UnA8fIxyED4ga2wck4If8rBcDF7m&#10;WGj34B3d96ESEcK+QAV1CG0hpS9rsujHriWO3tl1FkOUXSV1h48It41MkySTFg3HhRpb2tRUXvc3&#10;q+Atf0/dbp2e8v57vTrT1HxtL0ap12G/moEI1Idn+L/9qRVkGfx9iT9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mbYsxQAAANsAAAAPAAAAAAAAAAAAAAAAAJgCAABkcnMv&#10;ZG93bnJldi54bWxQSwUGAAAAAAQABAD1AAAAigMAAAAA&#10;" path="m609,878729l,,1544313,880110,609,878729xe" filled="f" strokecolor="black [3213]">
                      <v:path arrowok="t" o:connecttype="custom" o:connectlocs="609,878729;0,0;1544313,880110;609,878729" o:connectangles="0,0,0,0"/>
                    </v:shape>
                    <v:shape id="Text Box 67" o:spid="_x0000_s1070" type="#_x0000_t202" style="position:absolute;left:17011;top:8298;width:5124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jxhsUA&#10;AADbAAAADwAAAGRycy9kb3ducmV2LnhtbESPQWvCQBSE74X+h+UJvdWNQqNEVwkBaSn2oPXi7Zl9&#10;JsHs2zS7TaK/3i0IPQ4z8w2zXA+mFh21rrKsYDKOQBDnVldcKDh8b17nIJxH1lhbJgVXcrBePT8t&#10;MdG25x11e1+IAGGXoILS+yaR0uUlGXRj2xAH72xbgz7ItpC6xT7ATS2nURRLgxWHhRIbykrKL/tf&#10;o+Az23zh7jQ181udvW/PafNzOL4p9TIa0gUIT4P/Dz/aH1pBPI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+PGGxQAAANsAAAAPAAAAAAAAAAAAAAAAAJgCAABkcnMv&#10;ZG93bnJldi54bWxQSwUGAAAAAAQABAD1AAAAigMAAAAA&#10;" filled="f" stroked="f" strokeweight=".5pt">
                      <v:textbox>
                        <w:txbxContent>
                          <w:p w:rsidR="00750FE8" w:rsidRPr="003E0F48" w:rsidRDefault="00750FE8" w:rsidP="00750FE8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68" o:spid="_x0000_s1071" type="#_x0000_t202" style="position:absolute;left:17598;top:-895;width:6119;height:2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dl9M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WP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Z2X0wgAAANsAAAAPAAAAAAAAAAAAAAAAAJgCAABkcnMvZG93&#10;bnJldi54bWxQSwUGAAAAAAQABAD1AAAAhwMAAAAA&#10;" filled="f" stroked="f" strokeweight=".5pt">
                      <v:textbox>
                        <w:txbxContent>
                          <w:p w:rsidR="00750FE8" w:rsidRPr="00A41E4A" w:rsidRDefault="00750FE8" w:rsidP="00750FE8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 w:rsidRPr="00A41E4A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69" o:spid="_x0000_s1072" type="#_x0000_t202" style="position:absolute;left:-376;top:7765;width:6571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vAb8UA&#10;AADbAAAADwAAAGRycy9kb3ducmV2LnhtbESPQWvCQBSE74L/YXlCb2ZToUHTrCIBUUo9mHrx9pp9&#10;JqHZtzG7atpf7xYKPQ4z8w2TrQbTihv1rrGs4DmKQRCXVjdcKTh+bKZzEM4ja2wtk4JvcrBajkcZ&#10;ptre+UC3wlciQNilqKD2vkuldGVNBl1kO+LgnW1v0AfZV1L3eA9w08pZHCfSYMNhocaO8prKr+Jq&#10;FLzlmz0ePmdm/tPm2/fzurscTy9KPU2G9SsIT4P/D/+1d1pBsoDfL+EH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K8BvxQAAANsAAAAPAAAAAAAAAAAAAAAAAJgCAABkcnMv&#10;ZG93bnJldi54bWxQSwUGAAAAAAQABAD1AAAAigMAAAAA&#10;" filled="f" stroked="f" strokeweight=".5pt">
                      <v:textbox>
                        <w:txbxContent>
                          <w:p w:rsidR="00750FE8" w:rsidRPr="00A41E4A" w:rsidRDefault="00750FE8" w:rsidP="00750FE8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 w:rsidRPr="00A41E4A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rect id="Rectangle 70" o:spid="_x0000_s1073" style="position:absolute;left:16074;top:9471;width:1640;height:16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iSP8AA&#10;AADbAAAADwAAAGRycy9kb3ducmV2LnhtbERP3WrCMBS+H/gO4Qi7GTZdB1Nqo4gw2E0H6/YAh+bY&#10;FJuT2KRa395cDHb58f1X+9kO4kpj6B0reM1yEMSt0z13Cn5/PlYbECEiaxwck4I7BdjvFk8Vltrd&#10;+JuuTexECuFQogIToy+lDK0hiyFznjhxJzdajAmOndQj3lK4HWSR5+/SYs+pwaCno6H23ExWwTxt&#10;Lpd6OltDb/XwUkT/VXuv1PNyPmxBRJrjv/jP/akVrNP69CX9AL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KiSP8AAAADbAAAADwAAAAAAAAAAAAAAAACYAgAAZHJzL2Rvd25y&#10;ZXYueG1sUEsFBgAAAAAEAAQA9QAAAIUDAAAAAA==&#10;" filled="f" strokecolor="black [3213]"/>
                </v:group>
                <v:shape id="Text Box 71" o:spid="_x0000_s1074" type="#_x0000_t202" style="position:absolute;left:8072;top:9693;width:6572;height:2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RatMUA&#10;AADbAAAADwAAAGRycy9kb3ducmV2LnhtbESPQWvCQBSE74L/YXlCb7qJUCvRVUJAWooetF68PbPP&#10;JJh9m2a3Sdpf3xUKPQ4z8w2z3g6mFh21rrKsIJ5FIIhzqysuFJw/dtMlCOeRNdaWScE3OdhuxqM1&#10;Jtr2fKTu5AsRIOwSVFB63yRSurwkg25mG+Lg3Wxr0AfZFlK32Ae4qeU8ihbSYMVhocSGspLy++nL&#10;KHjPdgc8Xudm+VNnr/tb2nyeL89KPU2GdAXC0+D/w3/tN63gJ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Fq0xQAAANsAAAAPAAAAAAAAAAAAAAAAAJgCAABkcnMv&#10;ZG93bnJldi54bWxQSwUGAAAAAAQABAD1AAAAigMAAAAA&#10;" filled="f" stroked="f" strokeweight=".5pt">
                  <v:textbox>
                    <w:txbxContent>
                      <w:p w:rsidR="00750FE8" w:rsidRPr="00E405FD" w:rsidRDefault="00750FE8" w:rsidP="00750FE8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8 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50FE8" w:rsidRPr="00750FE8">
        <w:rPr>
          <w:rFonts w:ascii="Times New Roman" w:hAnsi="Times New Roman" w:cs="Times New Roman"/>
        </w:rPr>
        <w:tab/>
      </w:r>
      <w:r w:rsidR="00750FE8" w:rsidRPr="00750FE8">
        <w:rPr>
          <w:rFonts w:ascii="Times New Roman" w:hAnsi="Times New Roman" w:cs="Times New Roman"/>
        </w:rPr>
        <w:tab/>
      </w:r>
      <w:r w:rsidR="00750FE8" w:rsidRPr="00750FE8">
        <w:rPr>
          <w:rFonts w:ascii="Times New Roman" w:hAnsi="Times New Roman" w:cs="Times New Roman"/>
        </w:rPr>
        <w:tab/>
      </w:r>
      <w:r w:rsidR="00750FE8" w:rsidRPr="00750FE8">
        <w:rPr>
          <w:rFonts w:ascii="Times New Roman" w:hAnsi="Times New Roman" w:cs="Times New Roman"/>
        </w:rPr>
        <w:tab/>
      </w:r>
      <w:r w:rsidR="00750FE8" w:rsidRPr="00750FE8">
        <w:rPr>
          <w:rFonts w:ascii="Times New Roman" w:hAnsi="Times New Roman" w:cs="Times New Roman"/>
        </w:rPr>
        <w:tab/>
      </w:r>
      <w:r w:rsidR="00750FE8" w:rsidRPr="00750FE8">
        <w:rPr>
          <w:rFonts w:ascii="Times New Roman" w:hAnsi="Times New Roman" w:cs="Times New Roman"/>
        </w:rPr>
        <w:tab/>
      </w:r>
      <w:r w:rsidR="00750FE8" w:rsidRPr="00750FE8">
        <w:rPr>
          <w:rFonts w:ascii="Times New Roman" w:hAnsi="Times New Roman" w:cs="Times New Roman"/>
        </w:rPr>
        <w:tab/>
      </w:r>
      <w:proofErr w:type="gramStart"/>
      <w:r w:rsidR="00750FE8" w:rsidRPr="00750FE8">
        <w:rPr>
          <w:rFonts w:ascii="Times New Roman" w:hAnsi="Times New Roman" w:cs="Times New Roman"/>
        </w:rPr>
        <w:t>sin</w:t>
      </w:r>
      <w:proofErr w:type="gramEnd"/>
      <w:r w:rsidR="00750FE8" w:rsidRPr="00750FE8">
        <w:rPr>
          <w:rFonts w:ascii="Times New Roman" w:hAnsi="Times New Roman" w:cs="Times New Roman"/>
        </w:rPr>
        <w:t xml:space="preserve"> </w:t>
      </w:r>
      <w:r w:rsidR="00750FE8" w:rsidRPr="00750FE8">
        <w:rPr>
          <w:rFonts w:ascii="Times New Roman" w:hAnsi="Times New Roman" w:cs="Times New Roman"/>
          <w:i/>
        </w:rPr>
        <w:t>A</w:t>
      </w:r>
      <w:r w:rsidR="00750FE8" w:rsidRPr="00750FE8">
        <w:rPr>
          <w:rFonts w:ascii="Times New Roman" w:hAnsi="Times New Roman" w:cs="Times New Roman"/>
        </w:rPr>
        <w:t xml:space="preserve"> = </w:t>
      </w:r>
      <w:r w:rsidR="00750FE8" w:rsidRPr="00750FE8">
        <w:rPr>
          <w:rFonts w:ascii="Times New Roman" w:hAnsi="Times New Roman" w:cs="Times New Roman"/>
        </w:rPr>
        <w:tab/>
      </w:r>
      <w:r w:rsidR="00750FE8" w:rsidRPr="00750FE8">
        <w:rPr>
          <w:rFonts w:ascii="Times New Roman" w:hAnsi="Times New Roman" w:cs="Times New Roman"/>
        </w:rPr>
        <w:tab/>
      </w:r>
      <w:r w:rsidR="00750FE8" w:rsidRPr="00750FE8">
        <w:rPr>
          <w:rFonts w:ascii="Times New Roman" w:hAnsi="Times New Roman" w:cs="Times New Roman"/>
        </w:rPr>
        <w:tab/>
        <w:t xml:space="preserve">sin </w:t>
      </w:r>
      <w:r w:rsidR="00750FE8" w:rsidRPr="00750FE8">
        <w:rPr>
          <w:rFonts w:ascii="Times New Roman" w:hAnsi="Times New Roman" w:cs="Times New Roman"/>
          <w:i/>
        </w:rPr>
        <w:t>B</w:t>
      </w:r>
      <w:r w:rsidR="00750FE8" w:rsidRPr="00750FE8">
        <w:rPr>
          <w:rFonts w:ascii="Times New Roman" w:hAnsi="Times New Roman" w:cs="Times New Roman"/>
        </w:rPr>
        <w:t xml:space="preserve"> =</w:t>
      </w:r>
    </w:p>
    <w:p w:rsidR="00750FE8" w:rsidRPr="00750FE8" w:rsidRDefault="00750FE8" w:rsidP="00750FE8">
      <w:pPr>
        <w:pStyle w:val="ListParagraph"/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93760" behindDoc="0" locked="0" layoutInCell="1" allowOverlap="1" wp14:anchorId="22271DC8" wp14:editId="51AE37AE">
                <wp:simplePos x="0" y="0"/>
                <wp:positionH relativeFrom="column">
                  <wp:posOffset>1167247</wp:posOffset>
                </wp:positionH>
                <wp:positionV relativeFrom="paragraph">
                  <wp:posOffset>88016</wp:posOffset>
                </wp:positionV>
                <wp:extent cx="657163" cy="246818"/>
                <wp:effectExtent l="0" t="0" r="0" b="0"/>
                <wp:wrapNone/>
                <wp:docPr id="63" name="Text Box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7163" cy="24681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50FE8" w:rsidRPr="00E405FD" w:rsidRDefault="00750FE8" w:rsidP="00750FE8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10 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2271DC8" id="Text Box 63" o:spid="_x0000_s1075" type="#_x0000_t202" style="position:absolute;left:0;text-align:left;margin-left:91.9pt;margin-top:6.95pt;width:51.75pt;height:19.4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" filled="f" stroked="f" strokeweight=".5pt">
                <v:textbox>
                  <w:txbxContent>
                    <w:p w:rsidR="00750FE8" w:rsidRPr="00E405FD" w:rsidRDefault="00750FE8" w:rsidP="00750FE8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10 cm</w:t>
                      </w:r>
                    </w:p>
                  </w:txbxContent>
                </v:textbox>
              </v:shape>
            </w:pict>
          </mc:Fallback>
        </mc:AlternateContent>
      </w:r>
    </w:p>
    <w:p w:rsidR="00750FE8" w:rsidRPr="00750FE8" w:rsidRDefault="00750FE8" w:rsidP="00750FE8">
      <w:pPr>
        <w:pStyle w:val="ListParagraph"/>
        <w:rPr>
          <w:rFonts w:ascii="Times New Roman" w:hAnsi="Times New Roman" w:cs="Times New Roman"/>
        </w:rPr>
      </w:pPr>
      <w:r w:rsidRPr="00750FE8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proofErr w:type="gramStart"/>
      <w:r w:rsidRPr="00750FE8">
        <w:rPr>
          <w:rFonts w:ascii="Times New Roman" w:hAnsi="Times New Roman" w:cs="Times New Roman"/>
        </w:rPr>
        <w:t>cos</w:t>
      </w:r>
      <w:proofErr w:type="gramEnd"/>
      <w:r w:rsidRPr="00750FE8">
        <w:rPr>
          <w:rFonts w:ascii="Times New Roman" w:hAnsi="Times New Roman" w:cs="Times New Roman"/>
        </w:rPr>
        <w:t xml:space="preserve"> </w:t>
      </w:r>
      <w:r w:rsidRPr="00750FE8">
        <w:rPr>
          <w:rFonts w:ascii="Times New Roman" w:hAnsi="Times New Roman" w:cs="Times New Roman"/>
          <w:i/>
        </w:rPr>
        <w:t>A</w:t>
      </w:r>
      <w:r w:rsidRPr="00750FE8">
        <w:rPr>
          <w:rFonts w:ascii="Times New Roman" w:hAnsi="Times New Roman" w:cs="Times New Roman"/>
        </w:rPr>
        <w:t xml:space="preserve"> = </w:t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  <w:t xml:space="preserve">cos </w:t>
      </w:r>
      <w:r w:rsidRPr="00750FE8">
        <w:rPr>
          <w:rFonts w:ascii="Times New Roman" w:hAnsi="Times New Roman" w:cs="Times New Roman"/>
          <w:i/>
        </w:rPr>
        <w:t>B</w:t>
      </w:r>
      <w:r w:rsidRPr="00750FE8">
        <w:rPr>
          <w:rFonts w:ascii="Times New Roman" w:hAnsi="Times New Roman" w:cs="Times New Roman"/>
        </w:rPr>
        <w:t xml:space="preserve"> =</w:t>
      </w:r>
    </w:p>
    <w:p w:rsidR="00750FE8" w:rsidRPr="00750FE8" w:rsidRDefault="00750FE8" w:rsidP="00750FE8">
      <w:pPr>
        <w:pStyle w:val="ListParagraph"/>
        <w:rPr>
          <w:rFonts w:ascii="Times New Roman" w:hAnsi="Times New Roman" w:cs="Times New Roman"/>
        </w:rPr>
      </w:pPr>
    </w:p>
    <w:p w:rsidR="00750FE8" w:rsidRPr="00750FE8" w:rsidRDefault="00750FE8" w:rsidP="00750FE8">
      <w:pPr>
        <w:pStyle w:val="ListParagraph"/>
        <w:rPr>
          <w:rFonts w:ascii="Times New Roman" w:hAnsi="Times New Roman" w:cs="Times New Roman"/>
        </w:rPr>
      </w:pPr>
      <w:r w:rsidRPr="00750FE8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proofErr w:type="gramStart"/>
      <w:r w:rsidRPr="00750FE8">
        <w:rPr>
          <w:rFonts w:ascii="Times New Roman" w:hAnsi="Times New Roman" w:cs="Times New Roman"/>
        </w:rPr>
        <w:t>tan</w:t>
      </w:r>
      <w:proofErr w:type="gramEnd"/>
      <w:r w:rsidRPr="00750FE8">
        <w:rPr>
          <w:rFonts w:ascii="Times New Roman" w:hAnsi="Times New Roman" w:cs="Times New Roman"/>
        </w:rPr>
        <w:t xml:space="preserve"> </w:t>
      </w:r>
      <w:r w:rsidRPr="00750FE8">
        <w:rPr>
          <w:rFonts w:ascii="Times New Roman" w:hAnsi="Times New Roman" w:cs="Times New Roman"/>
          <w:i/>
        </w:rPr>
        <w:t>A</w:t>
      </w:r>
      <w:r w:rsidRPr="00750FE8">
        <w:rPr>
          <w:rFonts w:ascii="Times New Roman" w:hAnsi="Times New Roman" w:cs="Times New Roman"/>
        </w:rPr>
        <w:t xml:space="preserve"> = </w:t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  <w:t xml:space="preserve">tan </w:t>
      </w:r>
      <w:r w:rsidRPr="00750FE8">
        <w:rPr>
          <w:rFonts w:ascii="Times New Roman" w:hAnsi="Times New Roman" w:cs="Times New Roman"/>
          <w:i/>
        </w:rPr>
        <w:t>B</w:t>
      </w:r>
      <w:r w:rsidRPr="00750FE8">
        <w:rPr>
          <w:rFonts w:ascii="Times New Roman" w:hAnsi="Times New Roman" w:cs="Times New Roman"/>
        </w:rPr>
        <w:t xml:space="preserve"> =</w:t>
      </w:r>
    </w:p>
    <w:p w:rsidR="00750FE8" w:rsidRPr="00750FE8" w:rsidRDefault="00750FE8" w:rsidP="00750FE8">
      <w:pPr>
        <w:pStyle w:val="ListParagraph"/>
        <w:rPr>
          <w:rFonts w:ascii="Times New Roman" w:hAnsi="Times New Roman" w:cs="Times New Roman"/>
        </w:rPr>
      </w:pPr>
    </w:p>
    <w:p w:rsidR="00750FE8" w:rsidRPr="00750FE8" w:rsidRDefault="00750FE8" w:rsidP="00750FE8">
      <w:pPr>
        <w:ind w:left="360"/>
        <w:rPr>
          <w:rFonts w:ascii="Times New Roman" w:hAnsi="Times New Roman" w:cs="Times New Roman"/>
        </w:rPr>
      </w:pPr>
    </w:p>
    <w:p w:rsidR="00750FE8" w:rsidRPr="00750FE8" w:rsidRDefault="00750FE8" w:rsidP="00750FE8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89664" behindDoc="0" locked="0" layoutInCell="1" allowOverlap="1" wp14:anchorId="033D8B93" wp14:editId="6B202E0A">
                <wp:simplePos x="0" y="0"/>
                <wp:positionH relativeFrom="column">
                  <wp:posOffset>475244</wp:posOffset>
                </wp:positionH>
                <wp:positionV relativeFrom="paragraph">
                  <wp:posOffset>246209</wp:posOffset>
                </wp:positionV>
                <wp:extent cx="2409190" cy="1165860"/>
                <wp:effectExtent l="0" t="0" r="0" b="0"/>
                <wp:wrapNone/>
                <wp:docPr id="54" name="Group 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9190" cy="1165860"/>
                          <a:chOff x="-14607" y="140992"/>
                          <a:chExt cx="2409418" cy="1166242"/>
                        </a:xfrm>
                      </wpg:grpSpPr>
                      <wpg:grpSp>
                        <wpg:cNvPr id="55" name="Group 55"/>
                        <wpg:cNvGrpSpPr/>
                        <wpg:grpSpPr>
                          <a:xfrm>
                            <a:off x="-14607" y="140992"/>
                            <a:ext cx="2409418" cy="1166242"/>
                            <a:chOff x="-37658" y="-89535"/>
                            <a:chExt cx="2409418" cy="1166242"/>
                          </a:xfrm>
                        </wpg:grpSpPr>
                        <wps:wsp>
                          <wps:cNvPr id="56" name="Freeform 56"/>
                          <wps:cNvSpPr/>
                          <wps:spPr>
                            <a:xfrm flipH="1">
                              <a:off x="203835" y="0"/>
                              <a:ext cx="1544313" cy="880110"/>
                            </a:xfrm>
                            <a:custGeom>
                              <a:avLst/>
                              <a:gdLst>
                                <a:gd name="connsiteX0" fmla="*/ 217170 w 2137410"/>
                                <a:gd name="connsiteY0" fmla="*/ 880110 h 880110"/>
                                <a:gd name="connsiteX1" fmla="*/ 0 w 2137410"/>
                                <a:gd name="connsiteY1" fmla="*/ 0 h 880110"/>
                                <a:gd name="connsiteX2" fmla="*/ 2137410 w 2137410"/>
                                <a:gd name="connsiteY2" fmla="*/ 622935 h 880110"/>
                                <a:gd name="connsiteX3" fmla="*/ 217170 w 2137410"/>
                                <a:gd name="connsiteY3" fmla="*/ 880110 h 880110"/>
                                <a:gd name="connsiteX0" fmla="*/ 13335 w 1933575"/>
                                <a:gd name="connsiteY0" fmla="*/ 880110 h 880110"/>
                                <a:gd name="connsiteX1" fmla="*/ 0 w 1933575"/>
                                <a:gd name="connsiteY1" fmla="*/ 0 h 880110"/>
                                <a:gd name="connsiteX2" fmla="*/ 1933575 w 1933575"/>
                                <a:gd name="connsiteY2" fmla="*/ 622935 h 880110"/>
                                <a:gd name="connsiteX3" fmla="*/ 13335 w 1933575"/>
                                <a:gd name="connsiteY3" fmla="*/ 880110 h 880110"/>
                                <a:gd name="connsiteX0" fmla="*/ 13335 w 1544313"/>
                                <a:gd name="connsiteY0" fmla="*/ 880110 h 880110"/>
                                <a:gd name="connsiteX1" fmla="*/ 0 w 1544313"/>
                                <a:gd name="connsiteY1" fmla="*/ 0 h 880110"/>
                                <a:gd name="connsiteX2" fmla="*/ 1544313 w 1544313"/>
                                <a:gd name="connsiteY2" fmla="*/ 880110 h 880110"/>
                                <a:gd name="connsiteX3" fmla="*/ 13335 w 1544313"/>
                                <a:gd name="connsiteY3" fmla="*/ 880110 h 880110"/>
                                <a:gd name="connsiteX0" fmla="*/ 609 w 1544313"/>
                                <a:gd name="connsiteY0" fmla="*/ 878729 h 880110"/>
                                <a:gd name="connsiteX1" fmla="*/ 0 w 1544313"/>
                                <a:gd name="connsiteY1" fmla="*/ 0 h 880110"/>
                                <a:gd name="connsiteX2" fmla="*/ 1544313 w 1544313"/>
                                <a:gd name="connsiteY2" fmla="*/ 880110 h 880110"/>
                                <a:gd name="connsiteX3" fmla="*/ 609 w 1544313"/>
                                <a:gd name="connsiteY3" fmla="*/ 878729 h 88011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1544313" h="880110">
                                  <a:moveTo>
                                    <a:pt x="609" y="878729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1544313" y="880110"/>
                                  </a:lnTo>
                                  <a:lnTo>
                                    <a:pt x="609" y="87872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" name="Text Box 57"/>
                          <wps:cNvSpPr txBox="1"/>
                          <wps:spPr>
                            <a:xfrm>
                              <a:off x="1701145" y="829808"/>
                              <a:ext cx="512445" cy="2468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50FE8" w:rsidRPr="003E0F48" w:rsidRDefault="00750FE8" w:rsidP="00750FE8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" name="Text Box 58"/>
                          <wps:cNvSpPr txBox="1"/>
                          <wps:spPr>
                            <a:xfrm>
                              <a:off x="1759843" y="-89535"/>
                              <a:ext cx="611917" cy="2468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50FE8" w:rsidRPr="00A41E4A" w:rsidRDefault="00750FE8" w:rsidP="00750FE8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A41E4A"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Text Box 59"/>
                          <wps:cNvSpPr txBox="1"/>
                          <wps:spPr>
                            <a:xfrm>
                              <a:off x="-37658" y="776549"/>
                              <a:ext cx="657225" cy="2468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50FE8" w:rsidRPr="00A41E4A" w:rsidRDefault="00750FE8" w:rsidP="00750FE8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A41E4A"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0" name="Rectangle 60"/>
                        <wps:cNvSpPr/>
                        <wps:spPr>
                          <a:xfrm>
                            <a:off x="1607476" y="947197"/>
                            <a:ext cx="163964" cy="1639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33D8B93" id="Group 54" o:spid="_x0000_s1076" style="position:absolute;left:0;text-align:left;margin-left:37.4pt;margin-top:19.4pt;width:189.7pt;height:91.8pt;z-index:251889664;mso-width-relative:margin;mso-height-relative:margin" coordorigin="-146,1409" coordsize="24094,116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">
                <v:group id="Group 55" o:spid="_x0000_s1077" style="position:absolute;left:-146;top:1409;width:24094;height:11663" coordorigin="-376,-895" coordsize="24094,116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<v:shape id="Freeform 56" o:spid="_x0000_s1078" style="position:absolute;left:2038;width:15443;height:8801;flip:x;visibility:visible;mso-wrap-style:square;v-text-anchor:middle" coordsize="1544313,880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V8kcUA&#10;AADbAAAADwAAAGRycy9kb3ducmV2LnhtbESPQWvCQBSE70L/w/IKXkrdNFCNMRvRolDoRa0Hj4/s&#10;M9k2+zZkV03/fbdQ8DjMzDdMsRxsK67Ue+NYwcskAUFcOW24VnD83D5nIHxA1tg6JgU/5GFZPowK&#10;zLW78Z6uh1CLCGGfo4ImhC6X0lcNWfQT1xFH7+x6iyHKvpa6x1uE21amSTKVFg3HhQY7emuo+j5c&#10;rIKnbJa6/To9ZcNuvTrT3HxsvoxS48dhtQARaAj38H/7XSt4ncLfl/gDZP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9XyRxQAAANsAAAAPAAAAAAAAAAAAAAAAAJgCAABkcnMv&#10;ZG93bnJldi54bWxQSwUGAAAAAAQABAD1AAAAigMAAAAA&#10;" path="m609,878729l,,1544313,880110,609,878729xe" filled="f" strokecolor="black [3213]">
                    <v:path arrowok="t" o:connecttype="custom" o:connectlocs="609,878729;0,0;1544313,880110;609,878729" o:connectangles="0,0,0,0"/>
                  </v:shape>
                  <v:shape id="Text Box 57" o:spid="_x0000_s1079" type="#_x0000_t202" style="position:absolute;left:17011;top:8298;width:5124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Q7O8UA&#10;AADbAAAADwAAAGRycy9kb3ducmV2LnhtbESPT4vCMBTE74LfITxhb5oqqKUaRQrisujBP5e9vW2e&#10;bbF5qU3U7n76jSB4HGbmN8x82ZpK3KlxpWUFw0EEgjizuuRcwem47scgnEfWWFkmBb/kYLnoduaY&#10;aPvgPd0PPhcBwi5BBYX3dSKlywoy6Aa2Jg7e2TYGfZBNLnWDjwA3lRxF0UQaLDksFFhTWlB2OdyM&#10;gq90vcP9z8jEf1W62Z5X9fX0PVbqo9euZiA8tf4dfrU/tYLxF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lDs7xQAAANsAAAAPAAAAAAAAAAAAAAAAAJgCAABkcnMv&#10;ZG93bnJldi54bWxQSwUGAAAAAAQABAD1AAAAigMAAAAA&#10;" filled="f" stroked="f" strokeweight=".5pt">
                    <v:textbox>
                      <w:txbxContent>
                        <w:p w:rsidR="00750FE8" w:rsidRPr="003E0F48" w:rsidRDefault="00750FE8" w:rsidP="00750FE8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58" o:spid="_x0000_s1080" type="#_x0000_t202" style="position:absolute;left:17598;top:-895;width:6119;height:2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vSc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MDZ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C69JwgAAANsAAAAPAAAAAAAAAAAAAAAAAJgCAABkcnMvZG93&#10;bnJldi54bWxQSwUGAAAAAAQABAD1AAAAhwMAAAAA&#10;" filled="f" stroked="f" strokeweight=".5pt">
                    <v:textbox>
                      <w:txbxContent>
                        <w:p w:rsidR="00750FE8" w:rsidRPr="00A41E4A" w:rsidRDefault="00750FE8" w:rsidP="00750FE8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 w:rsidRPr="00A41E4A"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59" o:spid="_x0000_s1081" type="#_x0000_t202" style="position:absolute;left:-376;top:7765;width:6571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cK0sQA&#10;AADbAAAADwAAAGRycy9kb3ducmV2LnhtbESPT4vCMBTE74LfITxhb5oqKFqNIgVxWfTgn4u3Z/Ns&#10;i81LbbJa/fRmYcHjMDO/YWaLxpTiTrUrLCvo9yIQxKnVBWcKjodVdwzCeWSNpWVS8CQHi3m7NcNY&#10;2wfv6L73mQgQdjEqyL2vYildmpNB17MVcfAutjbog6wzqWt8BLgp5SCKRtJgwWEhx4qSnNLr/tco&#10;+ElWW9ydB2b8KpP15rKsbsfTUKmvTrOcgvDU+E/4v/2tFQwn8Pcl/AA5f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HCtLEAAAA2wAAAA8AAAAAAAAAAAAAAAAAmAIAAGRycy9k&#10;b3ducmV2LnhtbFBLBQYAAAAABAAEAPUAAACJAwAAAAA=&#10;" filled="f" stroked="f" strokeweight=".5pt">
                    <v:textbox>
                      <w:txbxContent>
                        <w:p w:rsidR="00750FE8" w:rsidRPr="00A41E4A" w:rsidRDefault="00750FE8" w:rsidP="00750FE8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 w:rsidRPr="00A41E4A"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rect id="Rectangle 60" o:spid="_x0000_s1082" style="position:absolute;left:16074;top:9471;width:1640;height:16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EE4r8A&#10;AADbAAAADwAAAGRycy9kb3ducmV2LnhtbERPy4rCMBTdC/MP4QqzEU1VEOmYFhkQ3HTAxwdcmjtN&#10;sbmJTar17yeLAZeH896Vo+3Eg/rQOlawXGQgiGunW24UXC+H+RZEiMgaO8ek4EUByuJjssNcuyef&#10;6HGOjUghHHJUYGL0uZShNmQxLJwnTtyv6y3GBPtG6h6fKdx2cpVlG2mx5dRg0NO3ofp2HqyCcdje&#10;79Vws4bWVTdbRf9Tea/U53Tcf4GINMa3+N991Ao2aX36kn6ALP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tcQTivwAAANsAAAAPAAAAAAAAAAAAAAAAAJgCAABkcnMvZG93bnJl&#10;di54bWxQSwUGAAAAAAQABAD1AAAAhAMAAAAA&#10;" filled="f" strokecolor="black [3213]"/>
              </v:group>
            </w:pict>
          </mc:Fallback>
        </mc:AlternateContent>
      </w:r>
      <w:r w:rsidRPr="00750FE8">
        <w:rPr>
          <w:rFonts w:ascii="Times New Roman" w:hAnsi="Times New Roman" w:cs="Times New Roman"/>
        </w:rPr>
        <w:t>Use the figure to write the values of the six trig ratios at the right.</w:t>
      </w:r>
      <w:r>
        <w:rPr>
          <w:rFonts w:ascii="Times New Roman" w:hAnsi="Times New Roman" w:cs="Times New Roman"/>
        </w:rPr>
        <w:t xml:space="preserve"> Express your answer as a simplified radical when necessary.</w:t>
      </w:r>
    </w:p>
    <w:p w:rsidR="00750FE8" w:rsidRPr="00750FE8" w:rsidRDefault="00750FE8" w:rsidP="00750FE8">
      <w:p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91712" behindDoc="0" locked="0" layoutInCell="1" allowOverlap="1" wp14:anchorId="3F552EBC" wp14:editId="41EEBF35">
                <wp:simplePos x="0" y="0"/>
                <wp:positionH relativeFrom="column">
                  <wp:posOffset>1083224</wp:posOffset>
                </wp:positionH>
                <wp:positionV relativeFrom="paragraph">
                  <wp:posOffset>129540</wp:posOffset>
                </wp:positionV>
                <wp:extent cx="657163" cy="246818"/>
                <wp:effectExtent l="0" t="0" r="0" b="0"/>
                <wp:wrapNone/>
                <wp:docPr id="61" name="Text Box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7163" cy="24681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50FE8" w:rsidRPr="00E405FD" w:rsidRDefault="00750FE8" w:rsidP="00750FE8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22 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F552EBC" id="Text Box 61" o:spid="_x0000_s1083" type="#_x0000_t202" style="position:absolute;margin-left:85.3pt;margin-top:10.2pt;width:51.75pt;height:19.4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" filled="f" stroked="f" strokeweight=".5pt">
                <v:textbox>
                  <w:txbxContent>
                    <w:p w:rsidR="00750FE8" w:rsidRPr="00E405FD" w:rsidRDefault="00750FE8" w:rsidP="00750FE8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22 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proofErr w:type="gramStart"/>
      <w:r w:rsidRPr="00750FE8">
        <w:rPr>
          <w:rFonts w:ascii="Times New Roman" w:hAnsi="Times New Roman" w:cs="Times New Roman"/>
        </w:rPr>
        <w:t>sin</w:t>
      </w:r>
      <w:proofErr w:type="gramEnd"/>
      <w:r w:rsidRPr="00750FE8">
        <w:rPr>
          <w:rFonts w:ascii="Times New Roman" w:hAnsi="Times New Roman" w:cs="Times New Roman"/>
        </w:rPr>
        <w:t xml:space="preserve"> </w:t>
      </w:r>
      <w:r w:rsidRPr="00750FE8">
        <w:rPr>
          <w:rFonts w:ascii="Times New Roman" w:hAnsi="Times New Roman" w:cs="Times New Roman"/>
          <w:i/>
        </w:rPr>
        <w:t>A</w:t>
      </w:r>
      <w:r w:rsidRPr="00750FE8">
        <w:rPr>
          <w:rFonts w:ascii="Times New Roman" w:hAnsi="Times New Roman" w:cs="Times New Roman"/>
        </w:rPr>
        <w:t xml:space="preserve"> = </w:t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  <w:t xml:space="preserve">sin </w:t>
      </w:r>
      <w:r w:rsidRPr="00750FE8">
        <w:rPr>
          <w:rFonts w:ascii="Times New Roman" w:hAnsi="Times New Roman" w:cs="Times New Roman"/>
          <w:i/>
        </w:rPr>
        <w:t>B</w:t>
      </w:r>
      <w:r w:rsidRPr="00750FE8">
        <w:rPr>
          <w:rFonts w:ascii="Times New Roman" w:hAnsi="Times New Roman" w:cs="Times New Roman"/>
        </w:rPr>
        <w:t xml:space="preserve"> =</w:t>
      </w:r>
    </w:p>
    <w:p w:rsidR="00750FE8" w:rsidRPr="00750FE8" w:rsidRDefault="00750FE8" w:rsidP="00750FE8">
      <w:p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90688" behindDoc="0" locked="0" layoutInCell="1" allowOverlap="1" wp14:anchorId="0BF7A214" wp14:editId="3611900A">
                <wp:simplePos x="0" y="0"/>
                <wp:positionH relativeFrom="column">
                  <wp:posOffset>2263534</wp:posOffset>
                </wp:positionH>
                <wp:positionV relativeFrom="paragraph">
                  <wp:posOffset>45085</wp:posOffset>
                </wp:positionV>
                <wp:extent cx="657163" cy="246818"/>
                <wp:effectExtent l="0" t="0" r="0" b="0"/>
                <wp:wrapNone/>
                <wp:docPr id="62" name="Text Box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7163" cy="24681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50FE8" w:rsidRPr="00E405FD" w:rsidRDefault="00750FE8" w:rsidP="00750FE8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10 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BF7A214" id="Text Box 62" o:spid="_x0000_s1084" type="#_x0000_t202" style="position:absolute;margin-left:178.25pt;margin-top:3.55pt;width:51.75pt;height:19.4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" filled="f" stroked="f" strokeweight=".5pt">
                <v:textbox>
                  <w:txbxContent>
                    <w:p w:rsidR="00750FE8" w:rsidRPr="00E405FD" w:rsidRDefault="00750FE8" w:rsidP="00750FE8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10 cm</w:t>
                      </w:r>
                    </w:p>
                  </w:txbxContent>
                </v:textbox>
              </v:shape>
            </w:pict>
          </mc:Fallback>
        </mc:AlternateContent>
      </w:r>
    </w:p>
    <w:p w:rsidR="00750FE8" w:rsidRPr="00750FE8" w:rsidRDefault="00750FE8" w:rsidP="00750FE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proofErr w:type="gramStart"/>
      <w:r w:rsidRPr="00750FE8">
        <w:rPr>
          <w:rFonts w:ascii="Times New Roman" w:hAnsi="Times New Roman" w:cs="Times New Roman"/>
        </w:rPr>
        <w:t>cos</w:t>
      </w:r>
      <w:proofErr w:type="gramEnd"/>
      <w:r w:rsidRPr="00750FE8">
        <w:rPr>
          <w:rFonts w:ascii="Times New Roman" w:hAnsi="Times New Roman" w:cs="Times New Roman"/>
        </w:rPr>
        <w:t xml:space="preserve"> </w:t>
      </w:r>
      <w:r w:rsidRPr="00750FE8">
        <w:rPr>
          <w:rFonts w:ascii="Times New Roman" w:hAnsi="Times New Roman" w:cs="Times New Roman"/>
          <w:i/>
        </w:rPr>
        <w:t>A</w:t>
      </w:r>
      <w:r w:rsidRPr="00750FE8">
        <w:rPr>
          <w:rFonts w:ascii="Times New Roman" w:hAnsi="Times New Roman" w:cs="Times New Roman"/>
        </w:rPr>
        <w:t xml:space="preserve"> = </w:t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  <w:t xml:space="preserve">cos </w:t>
      </w:r>
      <w:r w:rsidRPr="00750FE8">
        <w:rPr>
          <w:rFonts w:ascii="Times New Roman" w:hAnsi="Times New Roman" w:cs="Times New Roman"/>
          <w:i/>
        </w:rPr>
        <w:t>B</w:t>
      </w:r>
      <w:r w:rsidRPr="00750FE8">
        <w:rPr>
          <w:rFonts w:ascii="Times New Roman" w:hAnsi="Times New Roman" w:cs="Times New Roman"/>
        </w:rPr>
        <w:t xml:space="preserve"> =</w:t>
      </w:r>
    </w:p>
    <w:p w:rsidR="00750FE8" w:rsidRPr="00750FE8" w:rsidRDefault="00750FE8" w:rsidP="00750FE8">
      <w:pPr>
        <w:rPr>
          <w:rFonts w:ascii="Times New Roman" w:hAnsi="Times New Roman" w:cs="Times New Roman"/>
        </w:rPr>
      </w:pPr>
    </w:p>
    <w:p w:rsidR="00750FE8" w:rsidRPr="00750FE8" w:rsidRDefault="00750FE8" w:rsidP="00750FE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proofErr w:type="gramStart"/>
      <w:r w:rsidRPr="00750FE8">
        <w:rPr>
          <w:rFonts w:ascii="Times New Roman" w:hAnsi="Times New Roman" w:cs="Times New Roman"/>
        </w:rPr>
        <w:t>tan</w:t>
      </w:r>
      <w:proofErr w:type="gramEnd"/>
      <w:r w:rsidRPr="00750FE8">
        <w:rPr>
          <w:rFonts w:ascii="Times New Roman" w:hAnsi="Times New Roman" w:cs="Times New Roman"/>
        </w:rPr>
        <w:t xml:space="preserve"> </w:t>
      </w:r>
      <w:r w:rsidRPr="00750FE8">
        <w:rPr>
          <w:rFonts w:ascii="Times New Roman" w:hAnsi="Times New Roman" w:cs="Times New Roman"/>
          <w:i/>
        </w:rPr>
        <w:t>A</w:t>
      </w:r>
      <w:r w:rsidRPr="00750FE8">
        <w:rPr>
          <w:rFonts w:ascii="Times New Roman" w:hAnsi="Times New Roman" w:cs="Times New Roman"/>
        </w:rPr>
        <w:t xml:space="preserve"> = </w:t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</w:r>
      <w:r w:rsidRPr="00750FE8">
        <w:rPr>
          <w:rFonts w:ascii="Times New Roman" w:hAnsi="Times New Roman" w:cs="Times New Roman"/>
        </w:rPr>
        <w:tab/>
        <w:t xml:space="preserve">tan </w:t>
      </w:r>
      <w:r w:rsidRPr="00750FE8">
        <w:rPr>
          <w:rFonts w:ascii="Times New Roman" w:hAnsi="Times New Roman" w:cs="Times New Roman"/>
          <w:i/>
        </w:rPr>
        <w:t>B</w:t>
      </w:r>
      <w:r w:rsidRPr="00750FE8">
        <w:rPr>
          <w:rFonts w:ascii="Times New Roman" w:hAnsi="Times New Roman" w:cs="Times New Roman"/>
        </w:rPr>
        <w:t xml:space="preserve"> =</w:t>
      </w:r>
    </w:p>
    <w:p w:rsidR="008C4840" w:rsidRDefault="008C4840" w:rsidP="008C4840">
      <w:pPr>
        <w:rPr>
          <w:rFonts w:ascii="Times New Roman" w:hAnsi="Times New Roman" w:cs="Times New Roman"/>
        </w:rPr>
      </w:pPr>
    </w:p>
    <w:p w:rsidR="008C4840" w:rsidRDefault="008C4840" w:rsidP="008C4840">
      <w:pPr>
        <w:rPr>
          <w:rFonts w:ascii="Times New Roman" w:hAnsi="Times New Roman" w:cs="Times New Roman"/>
        </w:rPr>
      </w:pPr>
    </w:p>
    <w:p w:rsidR="008C4840" w:rsidRDefault="00750FE8" w:rsidP="008C484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ll in the blanks so that the following statements are true. Assume all angles are acute. </w:t>
      </w:r>
      <w:r w:rsidR="00A72DE0">
        <w:rPr>
          <w:rFonts w:ascii="Times New Roman" w:hAnsi="Times New Roman" w:cs="Times New Roman"/>
          <w:color w:val="000000" w:themeColor="text1"/>
        </w:rPr>
        <w:t>(0</w:t>
      </w:r>
      <w:r w:rsidR="00A72DE0">
        <w:rPr>
          <w:rFonts w:ascii="Times New Roman" w:hAnsi="Times New Roman" w:cs="Times New Roman"/>
          <w:color w:val="000000" w:themeColor="text1"/>
        </w:rPr>
        <w:sym w:font="Euclid Symbol" w:char="F0B0"/>
      </w:r>
      <w:r w:rsidR="00A72DE0">
        <w:rPr>
          <w:rFonts w:ascii="Times New Roman" w:hAnsi="Times New Roman" w:cs="Times New Roman"/>
          <w:color w:val="000000" w:themeColor="text1"/>
        </w:rPr>
        <w:t xml:space="preserve"> &lt; </w:t>
      </w:r>
      <w:r w:rsidR="00A72DE0" w:rsidRPr="00A72DE0">
        <w:rPr>
          <w:rFonts w:ascii="Times New Roman" w:hAnsi="Times New Roman" w:cs="Times New Roman"/>
          <w:i/>
          <w:color w:val="000000" w:themeColor="text1"/>
        </w:rPr>
        <w:t>θ</w:t>
      </w:r>
      <w:r w:rsidR="00A72DE0">
        <w:rPr>
          <w:rFonts w:ascii="Times New Roman" w:hAnsi="Times New Roman" w:cs="Times New Roman"/>
          <w:color w:val="000000" w:themeColor="text1"/>
        </w:rPr>
        <w:t xml:space="preserve"> &lt; 90</w:t>
      </w:r>
      <w:r w:rsidR="00A72DE0">
        <w:rPr>
          <w:rFonts w:ascii="Times New Roman" w:hAnsi="Times New Roman" w:cs="Times New Roman"/>
          <w:color w:val="000000" w:themeColor="text1"/>
        </w:rPr>
        <w:sym w:font="Euclid Symbol" w:char="F0B0"/>
      </w:r>
      <w:r w:rsidR="00A72DE0">
        <w:rPr>
          <w:rFonts w:ascii="Times New Roman" w:hAnsi="Times New Roman" w:cs="Times New Roman"/>
          <w:color w:val="000000" w:themeColor="text1"/>
        </w:rPr>
        <w:t>)</w:t>
      </w:r>
    </w:p>
    <w:p w:rsidR="00B40CFA" w:rsidRPr="005E5AFD" w:rsidRDefault="005E5AFD" w:rsidP="00B40CFA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f </w:t>
      </w:r>
      <w:r w:rsidR="00A72DE0">
        <w:rPr>
          <w:rFonts w:ascii="Times New Roman" w:hAnsi="Times New Roman" w:cs="Times New Roman"/>
        </w:rPr>
        <w:t xml:space="preserve">sin </w:t>
      </w:r>
      <w:r w:rsidR="00A72DE0" w:rsidRPr="00A72DE0">
        <w:rPr>
          <w:rFonts w:ascii="Times New Roman" w:hAnsi="Times New Roman" w:cs="Times New Roman"/>
          <w:i/>
        </w:rPr>
        <w:t>A</w:t>
      </w:r>
      <w:r w:rsidR="00A72DE0">
        <w:rPr>
          <w:rFonts w:ascii="Times New Roman" w:hAnsi="Times New Roman" w:cs="Times New Roman"/>
        </w:rPr>
        <w:t xml:space="preserve"> = cos </w:t>
      </w:r>
      <w:r w:rsidR="00A72DE0" w:rsidRPr="00A72DE0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color w:val="000000" w:themeColor="text1"/>
        </w:rPr>
        <w:t xml:space="preserve">, then </w:t>
      </w:r>
      <w:r w:rsidRPr="005E5AFD"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 xml:space="preserve"> + </w:t>
      </w:r>
      <w:r w:rsidRPr="005E5AFD">
        <w:rPr>
          <w:rFonts w:ascii="Times New Roman" w:hAnsi="Times New Roman" w:cs="Times New Roman"/>
          <w:i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 xml:space="preserve"> = _____</w: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  <w:t xml:space="preserve">8.    </w:t>
      </w:r>
      <w:r w:rsidRPr="005E5AFD">
        <w:rPr>
          <w:rFonts w:ascii="Times New Roman" w:hAnsi="Times New Roman" w:cs="Times New Roman"/>
          <w:color w:val="000000" w:themeColor="text1"/>
          <w:position w:val="-10"/>
        </w:rPr>
        <w:object w:dxaOrig="1620" w:dyaOrig="300">
          <v:shape id="_x0000_i1042" type="#_x0000_t75" style="width:79.25pt;height:14.5pt" o:ole="">
            <v:imagedata r:id="rId28" o:title=""/>
          </v:shape>
          <o:OLEObject Type="Embed" ProgID="Equation.DSMT4" ShapeID="_x0000_i1042" DrawAspect="Content" ObjectID="_1514274813" r:id="rId29"/>
        </w:object>
      </w:r>
    </w:p>
    <w:p w:rsidR="005E5AFD" w:rsidRPr="0015733B" w:rsidRDefault="0015733B" w:rsidP="00DE494E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  <w:color w:val="000000" w:themeColor="text1"/>
        </w:rPr>
        <w:t xml:space="preserve">If </w:t>
      </w:r>
      <w:proofErr w:type="gramEnd"/>
      <w:r w:rsidRPr="0015733B">
        <w:rPr>
          <w:rFonts w:ascii="Times New Roman" w:hAnsi="Times New Roman" w:cs="Times New Roman"/>
          <w:color w:val="000000" w:themeColor="text1"/>
          <w:position w:val="-22"/>
        </w:rPr>
        <w:object w:dxaOrig="880" w:dyaOrig="580">
          <v:shape id="_x0000_i1043" type="#_x0000_t75" style="width:43pt;height:29pt" o:ole="">
            <v:imagedata r:id="rId30" o:title=""/>
          </v:shape>
          <o:OLEObject Type="Embed" ProgID="Equation.DSMT4" ShapeID="_x0000_i1043" DrawAspect="Content" ObjectID="_1514274814" r:id="rId31"/>
        </w:object>
      </w:r>
      <w:r>
        <w:rPr>
          <w:rFonts w:ascii="Times New Roman" w:hAnsi="Times New Roman" w:cs="Times New Roman"/>
          <w:color w:val="000000" w:themeColor="text1"/>
        </w:rPr>
        <w:t xml:space="preserve">, and </w:t>
      </w:r>
      <w:r w:rsidRPr="0015733B"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 xml:space="preserve"> + </w:t>
      </w:r>
      <w:r w:rsidRPr="0015733B">
        <w:rPr>
          <w:rFonts w:ascii="Times New Roman" w:hAnsi="Times New Roman" w:cs="Times New Roman"/>
          <w:i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 xml:space="preserve"> = 90</w:t>
      </w:r>
      <w:r w:rsidR="00DE494E">
        <w:rPr>
          <w:rFonts w:ascii="Times New Roman" w:hAnsi="Times New Roman" w:cs="Times New Roman"/>
          <w:color w:val="000000" w:themeColor="text1"/>
        </w:rPr>
        <w:sym w:font="Euclid Symbol" w:char="F0B0"/>
      </w:r>
      <w:r>
        <w:rPr>
          <w:rFonts w:ascii="Times New Roman" w:hAnsi="Times New Roman" w:cs="Times New Roman"/>
          <w:color w:val="000000" w:themeColor="text1"/>
        </w:rPr>
        <w:t xml:space="preserve">, then </w:t>
      </w:r>
      <w:r w:rsidR="00A72DE0">
        <w:rPr>
          <w:rFonts w:ascii="Times New Roman" w:hAnsi="Times New Roman" w:cs="Times New Roman"/>
          <w:color w:val="000000" w:themeColor="text1"/>
        </w:rPr>
        <w:t xml:space="preserve">tan </w:t>
      </w:r>
      <w:r w:rsidR="00A72DE0" w:rsidRPr="00A72DE0">
        <w:rPr>
          <w:rFonts w:ascii="Times New Roman" w:hAnsi="Times New Roman" w:cs="Times New Roman"/>
          <w:i/>
          <w:color w:val="000000" w:themeColor="text1"/>
        </w:rPr>
        <w:t>B</w:t>
      </w:r>
      <w:r w:rsidR="00A72DE0">
        <w:rPr>
          <w:rFonts w:ascii="Times New Roman" w:hAnsi="Times New Roman" w:cs="Times New Roman"/>
          <w:color w:val="000000" w:themeColor="text1"/>
        </w:rPr>
        <w:t xml:space="preserve"> =</w:t>
      </w:r>
      <w:r w:rsidR="00DE494E">
        <w:rPr>
          <w:rFonts w:ascii="Times New Roman" w:hAnsi="Times New Roman" w:cs="Times New Roman"/>
          <w:color w:val="000000" w:themeColor="text1"/>
        </w:rPr>
        <w:t>_____</w:t>
      </w:r>
      <w:r w:rsidR="00DE494E"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 xml:space="preserve">10.    If </w:t>
      </w:r>
      <w:r w:rsidRPr="0015733B">
        <w:rPr>
          <w:rFonts w:ascii="Times New Roman" w:hAnsi="Times New Roman" w:cs="Times New Roman"/>
          <w:color w:val="000000" w:themeColor="text1"/>
          <w:position w:val="-22"/>
        </w:rPr>
        <w:object w:dxaOrig="900" w:dyaOrig="580">
          <v:shape id="_x0000_i1045" type="#_x0000_t75" style="width:43pt;height:29pt" o:ole="">
            <v:imagedata r:id="rId32" o:title=""/>
          </v:shape>
          <o:OLEObject Type="Embed" ProgID="Equation.DSMT4" ShapeID="_x0000_i1045" DrawAspect="Content" ObjectID="_1514274815" r:id="rId33"/>
        </w:object>
      </w:r>
      <w:r>
        <w:rPr>
          <w:rFonts w:ascii="Times New Roman" w:hAnsi="Times New Roman" w:cs="Times New Roman"/>
          <w:color w:val="000000" w:themeColor="text1"/>
        </w:rPr>
        <w:t xml:space="preserve">, then sin </w:t>
      </w:r>
      <w:r w:rsidRPr="0015733B"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 xml:space="preserve"> = _____</w:t>
      </w:r>
    </w:p>
    <w:p w:rsidR="0015733B" w:rsidRDefault="0015733B" w:rsidP="00DE494E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  <w:color w:val="000000" w:themeColor="text1"/>
        </w:rPr>
        <w:t xml:space="preserve">If </w:t>
      </w:r>
      <w:proofErr w:type="gramEnd"/>
      <w:r w:rsidRPr="0015733B">
        <w:rPr>
          <w:rFonts w:ascii="Times New Roman" w:hAnsi="Times New Roman" w:cs="Times New Roman"/>
          <w:color w:val="000000" w:themeColor="text1"/>
          <w:position w:val="-22"/>
        </w:rPr>
        <w:object w:dxaOrig="980" w:dyaOrig="580">
          <v:shape id="_x0000_i1046" type="#_x0000_t75" style="width:50.25pt;height:29pt" o:ole="">
            <v:imagedata r:id="rId34" o:title=""/>
          </v:shape>
          <o:OLEObject Type="Embed" ProgID="Equation.DSMT4" ShapeID="_x0000_i1046" DrawAspect="Content" ObjectID="_1514274816" r:id="rId35"/>
        </w:object>
      </w:r>
      <w:r>
        <w:rPr>
          <w:rFonts w:ascii="Times New Roman" w:hAnsi="Times New Roman" w:cs="Times New Roman"/>
          <w:color w:val="000000" w:themeColor="text1"/>
        </w:rPr>
        <w:t xml:space="preserve">, then </w:t>
      </w:r>
      <w:r w:rsidR="00DE494E">
        <w:rPr>
          <w:rFonts w:ascii="Times New Roman" w:hAnsi="Times New Roman" w:cs="Times New Roman"/>
          <w:color w:val="000000" w:themeColor="text1"/>
        </w:rPr>
        <w:t xml:space="preserve">sin </w:t>
      </w:r>
      <w:r w:rsidR="00DE494E" w:rsidRPr="00DE494E">
        <w:rPr>
          <w:rFonts w:ascii="Times New Roman" w:hAnsi="Times New Roman" w:cs="Times New Roman"/>
          <w:i/>
          <w:color w:val="000000" w:themeColor="text1"/>
        </w:rPr>
        <w:t>B</w:t>
      </w:r>
      <w:r w:rsidR="00DE494E">
        <w:rPr>
          <w:rFonts w:ascii="Times New Roman" w:hAnsi="Times New Roman" w:cs="Times New Roman"/>
          <w:color w:val="000000" w:themeColor="text1"/>
        </w:rPr>
        <w:t xml:space="preserve"> = _____</w:t>
      </w:r>
      <w:r w:rsidR="00DE494E">
        <w:rPr>
          <w:rFonts w:ascii="Times New Roman" w:hAnsi="Times New Roman" w:cs="Times New Roman"/>
          <w:color w:val="000000" w:themeColor="text1"/>
        </w:rPr>
        <w:tab/>
      </w:r>
      <w:r w:rsidR="00DE494E">
        <w:rPr>
          <w:rFonts w:ascii="Times New Roman" w:hAnsi="Times New Roman" w:cs="Times New Roman"/>
          <w:color w:val="000000" w:themeColor="text1"/>
        </w:rPr>
        <w:tab/>
      </w:r>
      <w:r w:rsidR="00DE494E">
        <w:rPr>
          <w:rFonts w:ascii="Times New Roman" w:hAnsi="Times New Roman" w:cs="Times New Roman"/>
          <w:color w:val="000000" w:themeColor="text1"/>
        </w:rPr>
        <w:tab/>
        <w:t xml:space="preserve">12.    If </w:t>
      </w:r>
      <w:r w:rsidR="00DE494E" w:rsidRPr="0015733B">
        <w:rPr>
          <w:rFonts w:ascii="Times New Roman" w:hAnsi="Times New Roman" w:cs="Times New Roman"/>
          <w:color w:val="000000" w:themeColor="text1"/>
          <w:position w:val="-22"/>
        </w:rPr>
        <w:object w:dxaOrig="859" w:dyaOrig="580">
          <v:shape id="_x0000_i1047" type="#_x0000_t75" style="width:43pt;height:29pt" o:ole="">
            <v:imagedata r:id="rId36" o:title=""/>
          </v:shape>
          <o:OLEObject Type="Embed" ProgID="Equation.DSMT4" ShapeID="_x0000_i1047" DrawAspect="Content" ObjectID="_1514274817" r:id="rId37"/>
        </w:object>
      </w:r>
      <w:r w:rsidR="00DE494E">
        <w:rPr>
          <w:rFonts w:ascii="Times New Roman" w:hAnsi="Times New Roman" w:cs="Times New Roman"/>
          <w:color w:val="000000" w:themeColor="text1"/>
        </w:rPr>
        <w:t xml:space="preserve">, cos </w:t>
      </w:r>
      <w:r w:rsidR="00DE494E" w:rsidRPr="00DE494E">
        <w:rPr>
          <w:rFonts w:ascii="Times New Roman" w:hAnsi="Times New Roman" w:cs="Times New Roman"/>
          <w:i/>
          <w:color w:val="000000" w:themeColor="text1"/>
        </w:rPr>
        <w:t>A</w:t>
      </w:r>
      <w:r w:rsidR="00DE494E">
        <w:rPr>
          <w:rFonts w:ascii="Times New Roman" w:hAnsi="Times New Roman" w:cs="Times New Roman"/>
          <w:color w:val="000000" w:themeColor="text1"/>
        </w:rPr>
        <w:t xml:space="preserve"> = _____</w:t>
      </w:r>
    </w:p>
    <w:p w:rsidR="00FE34EC" w:rsidRPr="00B45EA4" w:rsidRDefault="00FE34EC" w:rsidP="00B45EA4">
      <w:pPr>
        <w:rPr>
          <w:rFonts w:ascii="Times New Roman" w:hAnsi="Times New Roman" w:cs="Times New Roman"/>
        </w:rPr>
      </w:pPr>
    </w:p>
    <w:p w:rsidR="008E16C7" w:rsidRDefault="008E16C7" w:rsidP="00A714DE">
      <w:pPr>
        <w:rPr>
          <w:rFonts w:ascii="Times New Roman" w:hAnsi="Times New Roman" w:cs="Times New Roman"/>
        </w:rPr>
      </w:pPr>
    </w:p>
    <w:p w:rsidR="008D63DE" w:rsidRDefault="001F1106" w:rsidP="00DE494E">
      <w:pPr>
        <w:pStyle w:val="ListParagraph"/>
        <w:numPr>
          <w:ilvl w:val="0"/>
          <w:numId w:val="10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379228</wp:posOffset>
                </wp:positionH>
                <wp:positionV relativeFrom="paragraph">
                  <wp:posOffset>370899</wp:posOffset>
                </wp:positionV>
                <wp:extent cx="3210146" cy="1244526"/>
                <wp:effectExtent l="0" t="38100" r="0" b="0"/>
                <wp:wrapNone/>
                <wp:docPr id="52" name="Group 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10146" cy="1244526"/>
                          <a:chOff x="0" y="0"/>
                          <a:chExt cx="3210146" cy="1244526"/>
                        </a:xfrm>
                      </wpg:grpSpPr>
                      <wps:wsp>
                        <wps:cNvPr id="75" name="Freeform 75"/>
                        <wps:cNvSpPr/>
                        <wps:spPr>
                          <a:xfrm rot="11972061" flipH="1">
                            <a:off x="255181" y="365051"/>
                            <a:ext cx="2475582" cy="879475"/>
                          </a:xfrm>
                          <a:custGeom>
                            <a:avLst/>
                            <a:gdLst>
                              <a:gd name="connsiteX0" fmla="*/ 217170 w 2137410"/>
                              <a:gd name="connsiteY0" fmla="*/ 880110 h 880110"/>
                              <a:gd name="connsiteX1" fmla="*/ 0 w 2137410"/>
                              <a:gd name="connsiteY1" fmla="*/ 0 h 880110"/>
                              <a:gd name="connsiteX2" fmla="*/ 2137410 w 2137410"/>
                              <a:gd name="connsiteY2" fmla="*/ 622935 h 880110"/>
                              <a:gd name="connsiteX3" fmla="*/ 217170 w 2137410"/>
                              <a:gd name="connsiteY3" fmla="*/ 880110 h 880110"/>
                              <a:gd name="connsiteX0" fmla="*/ 13335 w 1933575"/>
                              <a:gd name="connsiteY0" fmla="*/ 880110 h 880110"/>
                              <a:gd name="connsiteX1" fmla="*/ 0 w 1933575"/>
                              <a:gd name="connsiteY1" fmla="*/ 0 h 880110"/>
                              <a:gd name="connsiteX2" fmla="*/ 1933575 w 1933575"/>
                              <a:gd name="connsiteY2" fmla="*/ 622935 h 880110"/>
                              <a:gd name="connsiteX3" fmla="*/ 13335 w 1933575"/>
                              <a:gd name="connsiteY3" fmla="*/ 880110 h 880110"/>
                              <a:gd name="connsiteX0" fmla="*/ 13335 w 1544313"/>
                              <a:gd name="connsiteY0" fmla="*/ 880110 h 880110"/>
                              <a:gd name="connsiteX1" fmla="*/ 0 w 1544313"/>
                              <a:gd name="connsiteY1" fmla="*/ 0 h 880110"/>
                              <a:gd name="connsiteX2" fmla="*/ 1544313 w 1544313"/>
                              <a:gd name="connsiteY2" fmla="*/ 880110 h 880110"/>
                              <a:gd name="connsiteX3" fmla="*/ 13335 w 1544313"/>
                              <a:gd name="connsiteY3" fmla="*/ 880110 h 880110"/>
                              <a:gd name="connsiteX0" fmla="*/ 609 w 1544313"/>
                              <a:gd name="connsiteY0" fmla="*/ 878729 h 880110"/>
                              <a:gd name="connsiteX1" fmla="*/ 0 w 1544313"/>
                              <a:gd name="connsiteY1" fmla="*/ 0 h 880110"/>
                              <a:gd name="connsiteX2" fmla="*/ 1544313 w 1544313"/>
                              <a:gd name="connsiteY2" fmla="*/ 880110 h 880110"/>
                              <a:gd name="connsiteX3" fmla="*/ 609 w 1544313"/>
                              <a:gd name="connsiteY3" fmla="*/ 878729 h 88011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1544313" h="880110">
                                <a:moveTo>
                                  <a:pt x="609" y="878729"/>
                                </a:moveTo>
                                <a:lnTo>
                                  <a:pt x="0" y="0"/>
                                </a:lnTo>
                                <a:lnTo>
                                  <a:pt x="1544313" y="880110"/>
                                </a:lnTo>
                                <a:lnTo>
                                  <a:pt x="609" y="87872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Text Box 77"/>
                        <wps:cNvSpPr txBox="1"/>
                        <wps:spPr>
                          <a:xfrm>
                            <a:off x="2218660" y="598968"/>
                            <a:ext cx="281313" cy="2463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645E2" w:rsidRPr="00A41E4A" w:rsidRDefault="00352FEB" w:rsidP="000645E2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a</w:t>
                              </w:r>
                              <w:proofErr w:type="gramEnd"/>
                            </w:p>
                            <w:p w:rsidR="00A72DE0" w:rsidRDefault="00A72DE0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Freeform 83"/>
                        <wps:cNvSpPr/>
                        <wps:spPr>
                          <a:xfrm rot="17531162">
                            <a:off x="443023" y="0"/>
                            <a:ext cx="182880" cy="182880"/>
                          </a:xfrm>
                          <a:custGeom>
                            <a:avLst/>
                            <a:gdLst>
                              <a:gd name="connsiteX0" fmla="*/ 0 w 210065"/>
                              <a:gd name="connsiteY0" fmla="*/ 0 h 216243"/>
                              <a:gd name="connsiteX1" fmla="*/ 6179 w 210065"/>
                              <a:gd name="connsiteY1" fmla="*/ 216243 h 216243"/>
                              <a:gd name="connsiteX2" fmla="*/ 210065 w 210065"/>
                              <a:gd name="connsiteY2" fmla="*/ 216243 h 21624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10065" h="216243">
                                <a:moveTo>
                                  <a:pt x="0" y="0"/>
                                </a:moveTo>
                                <a:lnTo>
                                  <a:pt x="6179" y="216243"/>
                                </a:lnTo>
                                <a:lnTo>
                                  <a:pt x="210065" y="216243"/>
                                </a:ln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1" name="Text Box 91"/>
                        <wps:cNvSpPr txBox="1"/>
                        <wps:spPr>
                          <a:xfrm>
                            <a:off x="1502735" y="357963"/>
                            <a:ext cx="287655" cy="2463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52FEB" w:rsidRPr="003E0F48" w:rsidRDefault="00352FEB" w:rsidP="00352FEB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Text Box 93"/>
                        <wps:cNvSpPr txBox="1"/>
                        <wps:spPr>
                          <a:xfrm>
                            <a:off x="0" y="542261"/>
                            <a:ext cx="266700" cy="2463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52FEB" w:rsidRPr="00352FEB" w:rsidRDefault="001F1106" w:rsidP="00352FEB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" name="Text Box 94"/>
                        <wps:cNvSpPr txBox="1"/>
                        <wps:spPr>
                          <a:xfrm>
                            <a:off x="77972" y="152400"/>
                            <a:ext cx="337185" cy="2463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52FEB" w:rsidRPr="00352FEB" w:rsidRDefault="001F1106" w:rsidP="00352FEB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" name="Text Box 96"/>
                        <wps:cNvSpPr txBox="1"/>
                        <wps:spPr>
                          <a:xfrm>
                            <a:off x="1148316" y="46074"/>
                            <a:ext cx="356035" cy="2463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52FEB" w:rsidRPr="00352FEB" w:rsidRDefault="001F1106" w:rsidP="00352FEB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3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Straight Connector 28"/>
                        <wps:cNvCnPr/>
                        <wps:spPr>
                          <a:xfrm>
                            <a:off x="269358" y="570614"/>
                            <a:ext cx="185677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Arc 33"/>
                        <wps:cNvSpPr/>
                        <wps:spPr>
                          <a:xfrm>
                            <a:off x="2410046" y="400493"/>
                            <a:ext cx="800100" cy="800100"/>
                          </a:xfrm>
                          <a:prstGeom prst="arc">
                            <a:avLst>
                              <a:gd name="adj1" fmla="val 10711882"/>
                              <a:gd name="adj2" fmla="val 11969308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Arc 51"/>
                        <wps:cNvSpPr/>
                        <wps:spPr>
                          <a:xfrm>
                            <a:off x="1715386" y="152400"/>
                            <a:ext cx="800100" cy="800100"/>
                          </a:xfrm>
                          <a:prstGeom prst="arc">
                            <a:avLst>
                              <a:gd name="adj1" fmla="val 10711882"/>
                              <a:gd name="adj2" fmla="val 11969308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2" o:spid="_x0000_s1085" style="position:absolute;left:0;text-align:left;margin-left:29.85pt;margin-top:29.2pt;width:252.75pt;height:98pt;z-index:251935744" coordsize="3210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">
                <v:shape id="Freeform 75" o:spid="_x0000_s1086" style="position:absolute;left:2551;top:3650;width:24756;height:8795;rotation:10516277fd;flip:x;visibility:visible;mso-wrap-style:square;v-text-anchor:middle" coordsize="1544313,880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0GkcQA&#10;AADbAAAADwAAAGRycy9kb3ducmV2LnhtbESP0WrCQBRE34X+w3ILvummQWuJrlKEQKBBqPoBl+xt&#10;Es3eDdk1if16Vyj0cZiZM8xmN5pG9NS52rKCt3kEgriwuuZSwfmUzj5AOI+ssbFMCu7kYLd9mWww&#10;0Xbgb+qPvhQBwi5BBZX3bSKlKyoy6Oa2JQ7ej+0M+iC7UuoOhwA3jYyj6F0arDksVNjSvqLierwZ&#10;BXRZxNdDlJpzvpe/45DHzVcWKzV9HT/XIDyN/j/81860gtUSnl/CD5Db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tBpHEAAAA2wAAAA8AAAAAAAAAAAAAAAAAmAIAAGRycy9k&#10;b3ducmV2LnhtbFBLBQYAAAAABAAEAPUAAACJAwAAAAA=&#10;" path="m609,878729l,,1544313,880110,609,878729xe" filled="f" strokecolor="black [3213]">
                  <v:path arrowok="t" o:connecttype="custom" o:connectlocs="976,878095;0,0;2475582,879475;976,878095" o:connectangles="0,0,0,0"/>
                </v:shape>
                <v:shape id="Text Box 77" o:spid="_x0000_s1087" type="#_x0000_t202" style="position:absolute;left:22186;top:5989;width:2813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FnW8YA&#10;AADbAAAADwAAAGRycy9kb3ducmV2LnhtbESPT2vCQBTE7wW/w/IEb3VjwD+kriIBqUh70Hrx9sw+&#10;k9DdtzG7jamfvlso9DjMzG+Y5bq3RnTU+tqxgsk4AUFcOF1zqeD0sX1egPABWaNxTAq+ycN6NXha&#10;YqbdnQ/UHUMpIoR9hgqqEJpMSl9UZNGPXUMcvatrLYYo21LqFu8Rbo1Mk2QmLdYcFypsKK+o+Dx+&#10;WQX7fPuOh0tqFw+Tv75dN83tdJ4qNRr2mxcQgfrwH/5r77SC+Rx+v8Qf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iFnW8YAAADbAAAADwAAAAAAAAAAAAAAAACYAgAAZHJz&#10;L2Rvd25yZXYueG1sUEsFBgAAAAAEAAQA9QAAAIsDAAAAAA==&#10;" filled="f" stroked="f" strokeweight=".5pt">
                  <v:textbox>
                    <w:txbxContent>
                      <w:p w:rsidR="000645E2" w:rsidRPr="00A41E4A" w:rsidRDefault="00352FEB" w:rsidP="000645E2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a</w:t>
                        </w:r>
                        <w:proofErr w:type="gramEnd"/>
                      </w:p>
                      <w:p w:rsidR="00A72DE0" w:rsidRDefault="00A72DE0"/>
                    </w:txbxContent>
                  </v:textbox>
                </v:shape>
                <v:shape id="Freeform 83" o:spid="_x0000_s1088" style="position:absolute;left:4431;top:-1;width:1828;height:1829;rotation:-4444256fd;visibility:visible;mso-wrap-style:square;v-text-anchor:middle" coordsize="210065,2162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r0p8MA&#10;AADbAAAADwAAAGRycy9kb3ducmV2LnhtbESPQYvCMBSE7wv+h/AEb2uqLiLVKCJIlT1tVz0/m2db&#10;bF5KE231128EYY/DzHzDLFadqcSdGldaVjAaRiCIM6tLzhUcfrefMxDOI2usLJOCBzlYLXsfC4y1&#10;bfmH7qnPRYCwi1FB4X0dS+myggy6oa2Jg3exjUEfZJNL3WAb4KaS4yiaSoMlh4UCa9oUlF3Tm1Gw&#10;Sc5Juj9OttPxQX5F36e8fiatUoN+t56D8NT5//C7vdMKZhN4fQk/QC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Zr0p8MAAADbAAAADwAAAAAAAAAAAAAAAACYAgAAZHJzL2Rv&#10;d25yZXYueG1sUEsFBgAAAAAEAAQA9QAAAIgDAAAAAA==&#10;" path="m,l6179,216243r203886,e" filled="f" strokecolor="black [3040]">
                  <v:path arrowok="t" o:connecttype="custom" o:connectlocs="0,0;5379,182880;182880,182880" o:connectangles="0,0,0"/>
                </v:shape>
                <v:shape id="Text Box 91" o:spid="_x0000_s1089" type="#_x0000_t202" style="position:absolute;left:15027;top:3579;width:2876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i8TsQA&#10;AADbAAAADwAAAGRycy9kb3ducmV2LnhtbESPQYvCMBSE74L/ITxhb5oq7KJdo0hBXBY9qL14e9s8&#10;22LzUpuodX+9EQSPw8x8w0znranElRpXWlYwHEQgiDOrS84VpPtlfwzCeWSNlWVScCcH81m3M8VY&#10;2xtv6brzuQgQdjEqKLyvYyldVpBBN7A1cfCOtjHog2xyqRu8Bbip5CiKvqTBksNCgTUlBWWn3cUo&#10;+E2WG9z+jcz4v0pW6+OiPqeHT6U+eu3iG4Sn1r/Dr/aPVjAZwvNL+AFy9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IvE7EAAAA2wAAAA8AAAAAAAAAAAAAAAAAmAIAAGRycy9k&#10;b3ducmV2LnhtbFBLBQYAAAAABAAEAPUAAACJAwAAAAA=&#10;" filled="f" stroked="f" strokeweight=".5pt">
                  <v:textbox>
                    <w:txbxContent>
                      <w:p w:rsidR="00352FEB" w:rsidRPr="003E0F48" w:rsidRDefault="00352FEB" w:rsidP="00352FEB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93" o:spid="_x0000_s1090" type="#_x0000_t202" style="position:absolute;top:5422;width:2667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aHo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XmZ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RaHosYAAADbAAAADwAAAAAAAAAAAAAAAACYAgAAZHJz&#10;L2Rvd25yZXYueG1sUEsFBgAAAAAEAAQA9QAAAIsDAAAAAA==&#10;" filled="f" stroked="f" strokeweight=".5pt">
                  <v:textbox>
                    <w:txbxContent>
                      <w:p w:rsidR="00352FEB" w:rsidRPr="00352FEB" w:rsidRDefault="001F1106" w:rsidP="00352FEB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94" o:spid="_x0000_s1091" type="#_x0000_t202" style="position:absolute;left:779;top:1524;width:3372;height:2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8f1sYA&#10;AADb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XmZ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v8f1sYAAADbAAAADwAAAAAAAAAAAAAAAACYAgAAZHJz&#10;L2Rvd25yZXYueG1sUEsFBgAAAAAEAAQA9QAAAIsDAAAAAA==&#10;" filled="f" stroked="f" strokeweight=".5pt">
                  <v:textbox>
                    <w:txbxContent>
                      <w:p w:rsidR="00352FEB" w:rsidRPr="00352FEB" w:rsidRDefault="001F1106" w:rsidP="00352FEB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12</w:t>
                        </w:r>
                      </w:p>
                    </w:txbxContent>
                  </v:textbox>
                </v:shape>
                <v:shape id="Text Box 96" o:spid="_x0000_s1092" type="#_x0000_t202" style="position:absolute;left:11483;top:460;width:3560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EkOsUA&#10;AADbAAAADwAAAGRycy9kb3ducmV2LnhtbESPQWvCQBSE74L/YXlCb2ZToUHTrCIBUUo9mHrx9pp9&#10;JqHZtzG7atpf7xYKPQ4z8w2TrQbTihv1rrGs4DmKQRCXVjdcKTh+bKZzEM4ja2wtk4JvcrBajkcZ&#10;ptre+UC3wlciQNilqKD2vkuldGVNBl1kO+LgnW1v0AfZV1L3eA9w08pZHCfSYMNhocaO8prKr+Jq&#10;FLzlmz0ePmdm/tPm2/fzurscTy9KPU2G9SsIT4P/D/+1d1rBIoHfL+EH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YSQ6xQAAANsAAAAPAAAAAAAAAAAAAAAAAJgCAABkcnMv&#10;ZG93bnJldi54bWxQSwUGAAAAAAQABAD1AAAAigMAAAAA&#10;" filled="f" stroked="f" strokeweight=".5pt">
                  <v:textbox>
                    <w:txbxContent>
                      <w:p w:rsidR="00352FEB" w:rsidRPr="00352FEB" w:rsidRDefault="001F1106" w:rsidP="00352FEB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35</w:t>
                        </w:r>
                      </w:p>
                    </w:txbxContent>
                  </v:textbox>
                </v:shape>
                <v:line id="Straight Connector 28" o:spid="_x0000_s1093" style="position:absolute;visibility:visible;mso-wrap-style:square" from="2693,5706" to="21261,5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5Lx8IAAADbAAAADwAAAGRycy9kb3ducmV2LnhtbESPwW7CMAyG75P2DpEn7TZSQEOsENA0&#10;DQ2xEzDuVmPaisYpSQbh7ecD0o7W7/+zv/kyu05dKMTWs4HhoABFXHnbcm3gZ796mYKKCdli55kM&#10;3CjCcvH4MMfS+itv6bJLtRIIxxINNCn1pdaxashhHPieWLKjDw6TjKHWNuBV4K7To6KYaIcty4UG&#10;e/poqDrtfp1Qhoez01+nNzxswnf4HE/yaz4b8/yU32egEuX0v3xvr62BkTwrLuIBe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h5Lx8IAAADbAAAADwAAAAAAAAAAAAAA&#10;AAChAgAAZHJzL2Rvd25yZXYueG1sUEsFBgAAAAAEAAQA+QAAAJADAAAAAA==&#10;" strokecolor="black [3040]"/>
                <v:shape id="Arc 33" o:spid="_x0000_s1094" style="position:absolute;left:24100;top:4004;width:8001;height:8001;visibility:visible;mso-wrap-style:square;v-text-anchor:middle" coordsize="800100,800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NMmcQA&#10;AADbAAAADwAAAGRycy9kb3ducmV2LnhtbESPQYvCMBCF7wv+hzCCl0VTlRWpRimKUo9bRTyOzdgW&#10;m0lponb//WZhwePjzfvevOW6M7V4UusqywrGowgEcW51xYWC03E3nINwHlljbZkU/JCD9ar3scRY&#10;2xd/0zPzhQgQdjEqKL1vYildXpJBN7INcfButjXog2wLqVt8Bbip5SSKZtJgxaGhxIY2JeX37GHC&#10;G5/73STbn7fX7ThJ0q/rIb2cD0oN+l2yAOGp8+/j/3SqFUyn8LclAE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jTJnEAAAA2wAAAA8AAAAAAAAAAAAAAAAAmAIAAGRycy9k&#10;b3ducmV2LnhtbFBLBQYAAAAABAAEAPUAAACJAwAAAAA=&#10;" path="m131,410303nsc-1123,361407,6601,312696,22919,266586l400050,400050,131,410303xem131,410303nfc-1123,361407,6601,312696,22919,266586e" filled="f" strokecolor="black [3040]">
                  <v:path arrowok="t" o:connecttype="custom" o:connectlocs="131,410303;22919,266586" o:connectangles="0,0"/>
                </v:shape>
                <v:shape id="Arc 51" o:spid="_x0000_s1095" style="position:absolute;left:17153;top:1524;width:8001;height:8001;visibility:visible;mso-wrap-style:square;v-text-anchor:middle" coordsize="800100,800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KS1cQA&#10;AADbAAAADwAAAGRycy9kb3ducmV2LnhtbESPQYvCMBCF7wv+hzCCl0XTCi5SjVIUpR63u4jHsRnb&#10;YjMpTdT6742wsMfHm/e9ect1bxpxp87VlhXEkwgEcWF1zaWC35/deA7CeWSNjWVS8CQH69XgY4mJ&#10;tg/+pnvuSxEg7BJUUHnfJlK6oiKDbmJb4uBdbGfQB9mVUnf4CHDTyGkUfUmDNYeGClvaVFRc85sJ&#10;b3zud9N8f9yet3GaZrPzITsdD0qNhn26AOGp9//Hf+lMK5jF8N4SACBX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iktXEAAAA2wAAAA8AAAAAAAAAAAAAAAAAmAIAAGRycy9k&#10;b3ducmV2LnhtbFBLBQYAAAAABAAEAPUAAACJAwAAAAA=&#10;" path="m131,410303nsc-1123,361407,6601,312696,22919,266586l400050,400050,131,410303xem131,410303nfc-1123,361407,6601,312696,22919,266586e" filled="f" strokecolor="black [3040]">
                  <v:path arrowok="t" o:connecttype="custom" o:connectlocs="131,410303;22919,266586" o:connectangles="0,0"/>
                </v:shape>
              </v:group>
            </w:pict>
          </mc:Fallback>
        </mc:AlternateContent>
      </w:r>
      <w:r w:rsidR="00A72DE0">
        <w:rPr>
          <w:rFonts w:ascii="Times New Roman" w:hAnsi="Times New Roman" w:cs="Times New Roman"/>
        </w:rPr>
        <w:t>Use properties of similarity</w:t>
      </w:r>
      <w:r>
        <w:rPr>
          <w:rFonts w:ascii="Times New Roman" w:hAnsi="Times New Roman" w:cs="Times New Roman"/>
        </w:rPr>
        <w:t xml:space="preserve"> and the Pythagorean Theorem</w:t>
      </w:r>
      <w:r w:rsidR="00A72DE0">
        <w:rPr>
          <w:rFonts w:ascii="Times New Roman" w:hAnsi="Times New Roman" w:cs="Times New Roman"/>
        </w:rPr>
        <w:t xml:space="preserve"> to find the missing side lengths.</w:t>
      </w:r>
    </w:p>
    <w:p w:rsidR="001F1106" w:rsidRDefault="001F1106" w:rsidP="001F1106">
      <w:pPr>
        <w:ind w:left="64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n show numerically that:</w:t>
      </w:r>
    </w:p>
    <w:p w:rsidR="001F1106" w:rsidRDefault="001F1106" w:rsidP="001F1106">
      <w:pPr>
        <w:ind w:left="6480"/>
        <w:rPr>
          <w:rFonts w:ascii="Times New Roman" w:hAnsi="Times New Roman" w:cs="Times New Roman"/>
        </w:rPr>
      </w:pPr>
    </w:p>
    <w:p w:rsidR="00581831" w:rsidRDefault="00581831" w:rsidP="00581831">
      <w:pPr>
        <w:ind w:left="5040" w:firstLine="72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sin</w:t>
      </w:r>
      <w:proofErr w:type="gramEnd"/>
      <w:r>
        <w:rPr>
          <w:rFonts w:ascii="Times New Roman" w:hAnsi="Times New Roman" w:cs="Times New Roman"/>
        </w:rPr>
        <w:t xml:space="preserve"> </w:t>
      </w:r>
      <w:r w:rsidRPr="00581831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= sin </w:t>
      </w:r>
      <w:r w:rsidRPr="00581831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ab/>
        <w:t>and</w:t>
      </w:r>
      <w:r>
        <w:rPr>
          <w:rFonts w:ascii="Times New Roman" w:hAnsi="Times New Roman" w:cs="Times New Roman"/>
        </w:rPr>
        <w:tab/>
        <w:t xml:space="preserve">cos </w:t>
      </w:r>
      <w:r w:rsidRPr="00581831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= cos </w:t>
      </w:r>
      <w:r w:rsidRPr="00581831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 </w:t>
      </w:r>
    </w:p>
    <w:p w:rsidR="00581831" w:rsidRDefault="00581831" w:rsidP="00581831">
      <w:pPr>
        <w:rPr>
          <w:rFonts w:ascii="Times New Roman" w:hAnsi="Times New Roman" w:cs="Times New Roman"/>
        </w:rPr>
      </w:pPr>
    </w:p>
    <w:p w:rsidR="00581831" w:rsidRDefault="00581831" w:rsidP="00581831">
      <w:pPr>
        <w:rPr>
          <w:rFonts w:ascii="Times New Roman" w:hAnsi="Times New Roman" w:cs="Times New Roman"/>
        </w:rPr>
      </w:pPr>
    </w:p>
    <w:p w:rsidR="00581831" w:rsidRDefault="00581831" w:rsidP="00581831">
      <w:pPr>
        <w:rPr>
          <w:rFonts w:ascii="Times New Roman" w:hAnsi="Times New Roman" w:cs="Times New Roman"/>
        </w:rPr>
      </w:pPr>
    </w:p>
    <w:p w:rsidR="00581831" w:rsidRDefault="00581831" w:rsidP="00581831">
      <w:pPr>
        <w:rPr>
          <w:rFonts w:ascii="Times New Roman" w:hAnsi="Times New Roman" w:cs="Times New Roman"/>
        </w:rPr>
      </w:pPr>
    </w:p>
    <w:p w:rsidR="00581831" w:rsidRDefault="00581831" w:rsidP="0058183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1945490</wp:posOffset>
                </wp:positionH>
                <wp:positionV relativeFrom="paragraph">
                  <wp:posOffset>36830</wp:posOffset>
                </wp:positionV>
                <wp:extent cx="1362274" cy="1153581"/>
                <wp:effectExtent l="0" t="0" r="28575" b="0"/>
                <wp:wrapNone/>
                <wp:docPr id="100" name="Group 1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2274" cy="1153581"/>
                          <a:chOff x="0" y="0"/>
                          <a:chExt cx="1362274" cy="1153581"/>
                        </a:xfrm>
                      </wpg:grpSpPr>
                      <wpg:grpSp>
                        <wpg:cNvPr id="74" name="Group 74"/>
                        <wpg:cNvGrpSpPr/>
                        <wpg:grpSpPr>
                          <a:xfrm>
                            <a:off x="389860" y="191386"/>
                            <a:ext cx="972414" cy="715926"/>
                            <a:chOff x="0" y="0"/>
                            <a:chExt cx="972414" cy="715926"/>
                          </a:xfrm>
                        </wpg:grpSpPr>
                        <wps:wsp>
                          <wps:cNvPr id="72" name="Right Triangle 72"/>
                          <wps:cNvSpPr/>
                          <wps:spPr>
                            <a:xfrm>
                              <a:off x="0" y="0"/>
                              <a:ext cx="972414" cy="715926"/>
                            </a:xfrm>
                            <a:prstGeom prst="rtTriangl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" name="Rectangle 73"/>
                          <wps:cNvSpPr/>
                          <wps:spPr>
                            <a:xfrm>
                              <a:off x="0" y="588335"/>
                              <a:ext cx="127591" cy="12759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9" name="Text Box 79"/>
                        <wps:cNvSpPr txBox="1"/>
                        <wps:spPr>
                          <a:xfrm>
                            <a:off x="822251" y="318977"/>
                            <a:ext cx="478942" cy="2462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81831" w:rsidRPr="00352FEB" w:rsidRDefault="00581831" w:rsidP="00581831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581831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+ 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Text Box 80"/>
                        <wps:cNvSpPr txBox="1"/>
                        <wps:spPr>
                          <a:xfrm>
                            <a:off x="0" y="432391"/>
                            <a:ext cx="478942" cy="2462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81831" w:rsidRPr="00352FEB" w:rsidRDefault="00581831" w:rsidP="00581831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581831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– 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Text Box 81"/>
                        <wps:cNvSpPr txBox="1"/>
                        <wps:spPr>
                          <a:xfrm>
                            <a:off x="623777" y="907312"/>
                            <a:ext cx="478942" cy="2462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81831" w:rsidRPr="00352FEB" w:rsidRDefault="00581831" w:rsidP="00581831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581831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– 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Text Box 84"/>
                        <wps:cNvSpPr txBox="1"/>
                        <wps:spPr>
                          <a:xfrm>
                            <a:off x="269358" y="0"/>
                            <a:ext cx="356010" cy="2462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81831" w:rsidRPr="00581831" w:rsidRDefault="00581831" w:rsidP="0058183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0" o:spid="_x0000_s1096" style="position:absolute;margin-left:153.2pt;margin-top:2.9pt;width:107.25pt;height:90.85pt;z-index:251948032" coordsize="13622,11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">
                <v:group id="Group 74" o:spid="_x0000_s1097" style="position:absolute;left:3898;top:1913;width:9724;height:7160" coordsize="9724,71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<v:shape id="Right Triangle 72" o:spid="_x0000_s1098" type="#_x0000_t6" style="position:absolute;width:9724;height:71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8kdcMA&#10;AADbAAAADwAAAGRycy9kb3ducmV2LnhtbESPQWsCMRSE7wX/Q3iCt5rowdatUVRYkPYU9dDjY/Pc&#10;Xdy8LJuoq7++EYQeh5n5hlmseteIK3Wh9qxhMlYgiAtvay41HA/5+yeIEJEtNp5Jw50CrJaDtwVm&#10;1t/Y0HUfS5EgHDLUUMXYZlKGoiKHYexb4uSdfOcwJtmV0nZ4S3DXyKlSM+mw5rRQYUvbiorz/uI0&#10;5N8/l7k6PowqlfnNH/PNwRuj9WjYr79AROrjf/jV3lkNH1N4fkk/QC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G8kdcMAAADbAAAADwAAAAAAAAAAAAAAAACYAgAAZHJzL2Rv&#10;d25yZXYueG1sUEsFBgAAAAAEAAQA9QAAAIgDAAAAAA==&#10;" filled="f" strokecolor="black [3213]"/>
                  <v:rect id="Rectangle 73" o:spid="_x0000_s1099" style="position:absolute;top:5883;width:1275;height:12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oMSMMA&#10;AADbAAAADwAAAGRycy9kb3ducmV2LnhtbESPwWrDMBBE74X+g9hCLiWR60AS3MgmBAq5uJC0H7BY&#10;W8vEWimWHLt/XxUKPQ4z84bZV7PtxZ2G0DlW8LLKQBA3TnfcKvj8eFvuQISIrLF3TAq+KUBVPj7s&#10;sdBu4jPdL7EVCcKhQAUmRl9IGRpDFsPKeeLkfbnBYkxyaKUecEpw28s8yzbSYsdpwaCno6Hmehmt&#10;gnnc3W71eLWG1nX/nEf/Xnuv1OJpPryCiDTH//Bf+6QVbNfw+yX9AFn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oMSMMAAADbAAAADwAAAAAAAAAAAAAAAACYAgAAZHJzL2Rv&#10;d25yZXYueG1sUEsFBgAAAAAEAAQA9QAAAIgDAAAAAA==&#10;" filled="f" strokecolor="black [3213]"/>
                </v:group>
                <v:shape id="Text Box 79" o:spid="_x0000_s1100" type="#_x0000_t202" style="position:absolute;left:8222;top:3189;width:4789;height:2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JWssYA&#10;AADbAAAADwAAAGRycy9kb3ducmV2LnhtbESPQWvCQBSE74L/YXmF3nTTgNWmriKBYCl6SOqlt9fs&#10;MwnNvo3Zrab+elco9DjMzDfMcj2YVpypd41lBU/TCARxaXXDlYLDRzZZgHAeWWNrmRT8koP1ajxa&#10;YqLthXM6F74SAcIuQQW1910ipStrMuimtiMO3tH2Bn2QfSV1j5cAN62Mo+hZGmw4LNTYUVpT+V38&#10;GAXvabbH/Cs2i2ubbnfHTXc6fM6UenwYNq8gPA3+P/zXftMK5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PJWssYAAADbAAAADwAAAAAAAAAAAAAAAACYAgAAZHJz&#10;L2Rvd25yZXYueG1sUEsFBgAAAAAEAAQA9QAAAIsDAAAAAA==&#10;" filled="f" stroked="f" strokeweight=".5pt">
                  <v:textbox>
                    <w:txbxContent>
                      <w:p w:rsidR="00581831" w:rsidRPr="00352FEB" w:rsidRDefault="00581831" w:rsidP="00581831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581831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x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+ 6</w:t>
                        </w:r>
                      </w:p>
                    </w:txbxContent>
                  </v:textbox>
                </v:shape>
                <v:shape id="Text Box 80" o:spid="_x0000_s1101" type="#_x0000_t202" style="position:absolute;top:4323;width:4789;height:2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2PCMMA&#10;AADbAAAADwAAAGRycy9kb3ducmV2LnhtbERPy2qDQBTdF/IPww1014wRWsRkFBGkpbSLPDbZ3Tg3&#10;KnHuGGdqbL++syh0eTjvbT6bXkw0us6ygvUqAkFcW91xo+B4qJ4SEM4ja+wtk4JvcpBni4ctptre&#10;eUfT3jcihLBLUUHr/ZBK6eqWDLqVHYgDd7GjQR/g2Eg94j2Em17GUfQiDXYcGlocqGypvu6/jIL3&#10;svrE3Tk2yU9fvn5ciuF2PD0r9biciw0IT7P/F/+537SCJKwPX8IPk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B2PCMMAAADbAAAADwAAAAAAAAAAAAAAAACYAgAAZHJzL2Rv&#10;d25yZXYueG1sUEsFBgAAAAAEAAQA9QAAAIgDAAAAAA==&#10;" filled="f" stroked="f" strokeweight=".5pt">
                  <v:textbox>
                    <w:txbxContent>
                      <w:p w:rsidR="00581831" w:rsidRPr="00352FEB" w:rsidRDefault="00581831" w:rsidP="00581831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581831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x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– 3</w:t>
                        </w:r>
                      </w:p>
                    </w:txbxContent>
                  </v:textbox>
                </v:shape>
                <v:shape id="Text Box 81" o:spid="_x0000_s1102" type="#_x0000_t202" style="position:absolute;left:6237;top:9073;width:4790;height:2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Eqk8UA&#10;AADbAAAADwAAAGRycy9kb3ducmV2LnhtbESPQWvCQBSE7wX/w/KE3pqNQkuIWUUC0iLtIerF2zP7&#10;TILZtzG7mrS/vlsoeBxm5hsmW42mFXfqXWNZwSyKQRCXVjdcKTjsNy8JCOeRNbaWScE3OVgtJ08Z&#10;ptoOXNB95ysRIOxSVFB736VSurImgy6yHXHwzrY36IPsK6l7HALctHIex2/SYMNhocaO8prKy+5m&#10;FGzzzRcWp7lJftr8/fO87q6H46tSz9NxvQDhafSP8H/7QytIZvD3JfwA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USqTxQAAANsAAAAPAAAAAAAAAAAAAAAAAJgCAABkcnMv&#10;ZG93bnJldi54bWxQSwUGAAAAAAQABAD1AAAAigMAAAAA&#10;" filled="f" stroked="f" strokeweight=".5pt">
                  <v:textbox>
                    <w:txbxContent>
                      <w:p w:rsidR="00581831" w:rsidRPr="00352FEB" w:rsidRDefault="00581831" w:rsidP="00581831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581831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x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– 2</w:t>
                        </w:r>
                      </w:p>
                    </w:txbxContent>
                  </v:textbox>
                </v:shape>
                <v:shape id="Text Box 84" o:spid="_x0000_s1103" type="#_x0000_t202" style="position:absolute;left:2693;width:3560;height:2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aJC8YA&#10;AADbAAAADwAAAGRycy9kb3ducmV2LnhtbESPQWvCQBSE7wX/w/KE3upGaSWkrhICwVLag9GLt9fs&#10;Mwlm38bs1qT99d2C4HGYmW+Y1WY0rbhS7xrLCuazCARxaXXDlYLDPn+KQTiPrLG1TAp+yMFmPXlY&#10;YaLtwDu6Fr4SAcIuQQW1910ipStrMuhmtiMO3sn2Bn2QfSV1j0OAm1YuomgpDTYcFmrsKKupPBff&#10;RsF7ln/i7mth4t82236c0u5yOL4o9Tgd01cQnkZ/D9/ab1pB/Az/X8IP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yaJC8YAAADbAAAADwAAAAAAAAAAAAAAAACYAgAAZHJz&#10;L2Rvd25yZXYueG1sUEsFBgAAAAAEAAQA9QAAAIsDAAAAAA==&#10;" filled="f" stroked="f" strokeweight=".5pt">
                  <v:textbox>
                    <w:txbxContent>
                      <w:p w:rsidR="00581831" w:rsidRPr="00581831" w:rsidRDefault="00581831" w:rsidP="00581831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81831" w:rsidRPr="00581831" w:rsidRDefault="00581831" w:rsidP="00581831">
      <w:pPr>
        <w:rPr>
          <w:rFonts w:ascii="Times New Roman" w:hAnsi="Times New Roman" w:cs="Times New Roman"/>
        </w:rPr>
      </w:pPr>
    </w:p>
    <w:p w:rsidR="001F1106" w:rsidRPr="00581831" w:rsidRDefault="00581831" w:rsidP="00DE494E">
      <w:pPr>
        <w:pStyle w:val="ListParagraph"/>
        <w:numPr>
          <w:ilvl w:val="0"/>
          <w:numId w:val="10"/>
        </w:num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12160" behindDoc="0" locked="0" layoutInCell="1" allowOverlap="1" wp14:anchorId="586D65F2" wp14:editId="77ECEAC6">
                <wp:simplePos x="0" y="0"/>
                <wp:positionH relativeFrom="column">
                  <wp:posOffset>55880</wp:posOffset>
                </wp:positionH>
                <wp:positionV relativeFrom="paragraph">
                  <wp:posOffset>8255</wp:posOffset>
                </wp:positionV>
                <wp:extent cx="114935" cy="111125"/>
                <wp:effectExtent l="19050" t="38100" r="37465" b="41275"/>
                <wp:wrapNone/>
                <wp:docPr id="39" name="5-Point Sta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935" cy="111125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1D7510" id="5-Point Star 39" o:spid="_x0000_s1026" style="position:absolute;margin-left:4.4pt;margin-top:.65pt;width:9.05pt;height:8.75pt;z-index:25161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4935,111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" path="m,42446r43902,l57468,,71033,42446r43902,l79418,68679r13566,42446l57468,84891,21951,111125,35517,68679,,42446xe" fillcolor="black [3200]" strokecolor="black [1600]" strokeweight="2pt">
                <v:path arrowok="t" o:connecttype="custom" o:connectlocs="0,42446;43902,42446;57468,0;71033,42446;114935,42446;79418,68679;92984,111125;57468,84891;21951,111125;35517,68679;0,42446" o:connectangles="0,0,0,0,0,0,0,0,0,0,0"/>
              </v:shape>
            </w:pict>
          </mc:Fallback>
        </mc:AlternateContent>
      </w:r>
      <w:r>
        <w:rPr>
          <w:rFonts w:ascii="Times New Roman" w:hAnsi="Times New Roman" w:cs="Times New Roman"/>
        </w:rPr>
        <w:t xml:space="preserve">Solve for </w:t>
      </w:r>
      <w:r w:rsidRPr="0058183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.</w:t>
      </w:r>
      <w:r w:rsidRPr="00581831">
        <w:rPr>
          <w:noProof/>
        </w:rPr>
        <w:t xml:space="preserve"> </w:t>
      </w:r>
      <w:bookmarkStart w:id="0" w:name="_GoBack"/>
      <w:bookmarkEnd w:id="0"/>
    </w:p>
    <w:p w:rsidR="00581831" w:rsidRPr="00581831" w:rsidRDefault="00581831" w:rsidP="00581831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t xml:space="preserve">Then find tan </w:t>
      </w:r>
      <w:r w:rsidRPr="00581831">
        <w:rPr>
          <w:rFonts w:ascii="Times New Roman" w:hAnsi="Times New Roman" w:cs="Times New Roman"/>
          <w:i/>
          <w:noProof/>
        </w:rPr>
        <w:t>A</w:t>
      </w:r>
      <w:r>
        <w:rPr>
          <w:rFonts w:ascii="Times New Roman" w:hAnsi="Times New Roman" w:cs="Times New Roman"/>
          <w:noProof/>
        </w:rPr>
        <w:t>.</w:t>
      </w:r>
      <w:r w:rsidRPr="00581831">
        <w:rPr>
          <w:noProof/>
        </w:rPr>
        <w:t xml:space="preserve"> </w:t>
      </w:r>
    </w:p>
    <w:sectPr w:rsidR="00581831" w:rsidRPr="00581831" w:rsidSect="00D06F1D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2136B5"/>
    <w:multiLevelType w:val="hybridMultilevel"/>
    <w:tmpl w:val="0EB8E9A4"/>
    <w:lvl w:ilvl="0" w:tplc="7E483044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F072A5"/>
    <w:multiLevelType w:val="hybridMultilevel"/>
    <w:tmpl w:val="D4623DFC"/>
    <w:lvl w:ilvl="0" w:tplc="D886150E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262778"/>
    <w:multiLevelType w:val="hybridMultilevel"/>
    <w:tmpl w:val="D6FC44AC"/>
    <w:lvl w:ilvl="0" w:tplc="6A4A100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8D1CC7"/>
    <w:multiLevelType w:val="hybridMultilevel"/>
    <w:tmpl w:val="860CF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36007D"/>
    <w:multiLevelType w:val="hybridMultilevel"/>
    <w:tmpl w:val="B9BA9456"/>
    <w:lvl w:ilvl="0" w:tplc="838E8284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2443774"/>
    <w:multiLevelType w:val="hybridMultilevel"/>
    <w:tmpl w:val="14CA032A"/>
    <w:lvl w:ilvl="0" w:tplc="86AA9110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617B2F"/>
    <w:multiLevelType w:val="hybridMultilevel"/>
    <w:tmpl w:val="230E550A"/>
    <w:lvl w:ilvl="0" w:tplc="FFC84FB2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6D233F0"/>
    <w:multiLevelType w:val="hybridMultilevel"/>
    <w:tmpl w:val="7F30EBCE"/>
    <w:lvl w:ilvl="0" w:tplc="E19A88EA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CA52A4F"/>
    <w:multiLevelType w:val="hybridMultilevel"/>
    <w:tmpl w:val="DFCAD8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9"/>
  </w:num>
  <w:num w:numId="6">
    <w:abstractNumId w:val="1"/>
  </w:num>
  <w:num w:numId="7">
    <w:abstractNumId w:val="7"/>
  </w:num>
  <w:num w:numId="8">
    <w:abstractNumId w:val="8"/>
  </w:num>
  <w:num w:numId="9">
    <w:abstractNumId w:val="5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4"/>
  <w:hideGrammaticalErrors/>
  <w:proofState w:spelling="clean" w:grammar="clean"/>
  <w:defaultTabStop w:val="720"/>
  <w:drawingGridHorizontalSpacing w:val="14"/>
  <w:drawingGridVerticalSpacing w:val="14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0C6"/>
    <w:rsid w:val="0001149E"/>
    <w:rsid w:val="00032A69"/>
    <w:rsid w:val="00063004"/>
    <w:rsid w:val="000645E2"/>
    <w:rsid w:val="00066A82"/>
    <w:rsid w:val="00073601"/>
    <w:rsid w:val="00077B03"/>
    <w:rsid w:val="000B79FB"/>
    <w:rsid w:val="00102321"/>
    <w:rsid w:val="00120D07"/>
    <w:rsid w:val="00131D59"/>
    <w:rsid w:val="00152ADE"/>
    <w:rsid w:val="0015733B"/>
    <w:rsid w:val="00181BE6"/>
    <w:rsid w:val="0018394A"/>
    <w:rsid w:val="00184E69"/>
    <w:rsid w:val="001D6167"/>
    <w:rsid w:val="001F1106"/>
    <w:rsid w:val="00200FB7"/>
    <w:rsid w:val="00223C61"/>
    <w:rsid w:val="002434BF"/>
    <w:rsid w:val="002607A2"/>
    <w:rsid w:val="00283F08"/>
    <w:rsid w:val="002858A2"/>
    <w:rsid w:val="002A6ED8"/>
    <w:rsid w:val="002B4D69"/>
    <w:rsid w:val="002C52BA"/>
    <w:rsid w:val="002E558D"/>
    <w:rsid w:val="002E7676"/>
    <w:rsid w:val="002F310D"/>
    <w:rsid w:val="00352FEB"/>
    <w:rsid w:val="003541FE"/>
    <w:rsid w:val="00377AFF"/>
    <w:rsid w:val="003867D5"/>
    <w:rsid w:val="00397EF2"/>
    <w:rsid w:val="003E0F48"/>
    <w:rsid w:val="003E67B9"/>
    <w:rsid w:val="00401E2E"/>
    <w:rsid w:val="004804AD"/>
    <w:rsid w:val="005159F3"/>
    <w:rsid w:val="00544D33"/>
    <w:rsid w:val="005532E5"/>
    <w:rsid w:val="00565C54"/>
    <w:rsid w:val="00571FE9"/>
    <w:rsid w:val="00581831"/>
    <w:rsid w:val="005C6258"/>
    <w:rsid w:val="005E5AFD"/>
    <w:rsid w:val="0060313C"/>
    <w:rsid w:val="0063559A"/>
    <w:rsid w:val="00644986"/>
    <w:rsid w:val="006B3D58"/>
    <w:rsid w:val="006C5E61"/>
    <w:rsid w:val="006E3502"/>
    <w:rsid w:val="00713DF9"/>
    <w:rsid w:val="00750FE8"/>
    <w:rsid w:val="00860694"/>
    <w:rsid w:val="00876BF7"/>
    <w:rsid w:val="008859D8"/>
    <w:rsid w:val="008C4840"/>
    <w:rsid w:val="008D63DE"/>
    <w:rsid w:val="008E16C7"/>
    <w:rsid w:val="008E2026"/>
    <w:rsid w:val="009009F9"/>
    <w:rsid w:val="00917D4F"/>
    <w:rsid w:val="0093301B"/>
    <w:rsid w:val="009861BB"/>
    <w:rsid w:val="009B2664"/>
    <w:rsid w:val="009D044A"/>
    <w:rsid w:val="00A06395"/>
    <w:rsid w:val="00A11E32"/>
    <w:rsid w:val="00A17E23"/>
    <w:rsid w:val="00A41E4A"/>
    <w:rsid w:val="00A714DE"/>
    <w:rsid w:val="00A72DE0"/>
    <w:rsid w:val="00A8102A"/>
    <w:rsid w:val="00AA40B4"/>
    <w:rsid w:val="00AA5F9C"/>
    <w:rsid w:val="00AC348A"/>
    <w:rsid w:val="00AE2773"/>
    <w:rsid w:val="00B06AE2"/>
    <w:rsid w:val="00B16A15"/>
    <w:rsid w:val="00B304AB"/>
    <w:rsid w:val="00B40CFA"/>
    <w:rsid w:val="00B45EA4"/>
    <w:rsid w:val="00B72FBA"/>
    <w:rsid w:val="00BA7C9C"/>
    <w:rsid w:val="00BD1727"/>
    <w:rsid w:val="00BE661C"/>
    <w:rsid w:val="00C33202"/>
    <w:rsid w:val="00C362FB"/>
    <w:rsid w:val="00C84EE0"/>
    <w:rsid w:val="00CE57E2"/>
    <w:rsid w:val="00CF53B4"/>
    <w:rsid w:val="00CF5AB4"/>
    <w:rsid w:val="00CF6065"/>
    <w:rsid w:val="00D0547B"/>
    <w:rsid w:val="00D0598E"/>
    <w:rsid w:val="00D06F1D"/>
    <w:rsid w:val="00D16339"/>
    <w:rsid w:val="00D413E8"/>
    <w:rsid w:val="00D420C6"/>
    <w:rsid w:val="00D83B6E"/>
    <w:rsid w:val="00DA3434"/>
    <w:rsid w:val="00DC0B8C"/>
    <w:rsid w:val="00DD0888"/>
    <w:rsid w:val="00DE494E"/>
    <w:rsid w:val="00E01A85"/>
    <w:rsid w:val="00E165E2"/>
    <w:rsid w:val="00E23633"/>
    <w:rsid w:val="00E275AD"/>
    <w:rsid w:val="00E405FD"/>
    <w:rsid w:val="00E56BC5"/>
    <w:rsid w:val="00E60C04"/>
    <w:rsid w:val="00E6377E"/>
    <w:rsid w:val="00E86064"/>
    <w:rsid w:val="00E96A53"/>
    <w:rsid w:val="00EC7D06"/>
    <w:rsid w:val="00EF0751"/>
    <w:rsid w:val="00F17163"/>
    <w:rsid w:val="00F21321"/>
    <w:rsid w:val="00FA51BD"/>
    <w:rsid w:val="00FC4246"/>
    <w:rsid w:val="00FE1643"/>
    <w:rsid w:val="00FE34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5:docId w15:val="{E7593EB2-8959-42D1-A3E1-2226B6582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F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image" Target="media/image8.wmf"/><Relationship Id="rId39" Type="http://schemas.openxmlformats.org/officeDocument/2006/relationships/theme" Target="theme/theme1.xml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8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32" Type="http://schemas.openxmlformats.org/officeDocument/2006/relationships/image" Target="media/image11.wmf"/><Relationship Id="rId37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4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9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3</TotalTime>
  <Pages>2</Pages>
  <Words>331</Words>
  <Characters>189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shington County School District</Company>
  <LinksUpToDate>false</LinksUpToDate>
  <CharactersWithSpaces>22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SD Educational User</dc:creator>
  <cp:keywords/>
  <dc:description/>
  <cp:lastModifiedBy>Cass Mc^2</cp:lastModifiedBy>
  <cp:revision>9</cp:revision>
  <cp:lastPrinted>2016-01-04T16:10:00Z</cp:lastPrinted>
  <dcterms:created xsi:type="dcterms:W3CDTF">2016-01-09T20:51:00Z</dcterms:created>
  <dcterms:modified xsi:type="dcterms:W3CDTF">2016-01-14T18:07:00Z</dcterms:modified>
</cp:coreProperties>
</file>